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023A22" w14:textId="1FDFC2D1" w:rsidR="00F36F52" w:rsidRDefault="00B57D1C" w:rsidP="00556130">
      <w:pPr>
        <w:pStyle w:val="Title"/>
      </w:pPr>
      <w:r>
        <w:t>Signatures of Shapes</w:t>
      </w:r>
    </w:p>
    <w:p w14:paraId="6E3F07EB" w14:textId="0E7D8608" w:rsidR="00556130" w:rsidRDefault="00556130" w:rsidP="00556130">
      <w:pPr>
        <w:pStyle w:val="Author"/>
      </w:pPr>
      <w:r>
        <w:t>John Mason</w:t>
      </w:r>
      <w:r>
        <w:br/>
        <w:t>ATM 2016</w:t>
      </w:r>
    </w:p>
    <w:p w14:paraId="51EF0413" w14:textId="0999A7B3" w:rsidR="00D51136" w:rsidRPr="00D51136" w:rsidRDefault="00D51136" w:rsidP="00D51136">
      <w:pPr>
        <w:pStyle w:val="Heading3"/>
      </w:pPr>
      <w:r>
        <w:t>Introduction</w:t>
      </w:r>
    </w:p>
    <w:p w14:paraId="008BABEA" w14:textId="4538B7E2" w:rsidR="00556130" w:rsidRDefault="00556130" w:rsidP="00556130">
      <w:r>
        <w:t xml:space="preserve">For </w:t>
      </w:r>
      <w:r w:rsidR="00BB7B57">
        <w:t>a</w:t>
      </w:r>
      <w:r>
        <w:t xml:space="preserve"> circle</w:t>
      </w:r>
      <w:r w:rsidR="00BB7B57">
        <w:t xml:space="preserve"> with radius </w:t>
      </w:r>
      <w:r w:rsidR="00BB7B57">
        <w:rPr>
          <w:i/>
        </w:rPr>
        <w:t>r</w:t>
      </w:r>
      <w:r>
        <w:t>, the area</w:t>
      </w:r>
      <w:r w:rsidR="00BB7B57">
        <w:t xml:space="preserve"> </w:t>
      </w:r>
      <w:r w:rsidR="00BB7B57">
        <w:rPr>
          <w:i/>
        </w:rPr>
        <w:t>A</w:t>
      </w:r>
      <w:r w:rsidR="00BB7B57">
        <w:t xml:space="preserve"> =</w:t>
      </w:r>
      <w:r>
        <w:t xml:space="preserve"> </w:t>
      </w:r>
      <w:r w:rsidRPr="00556130">
        <w:rPr>
          <w:position w:val="-6"/>
        </w:rPr>
        <w:object w:dxaOrig="400" w:dyaOrig="320" w14:anchorId="02A55D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5pt;height:15.85pt" o:ole="">
            <v:imagedata r:id="rId9" o:title=""/>
          </v:shape>
          <o:OLEObject Type="Embed" ProgID="Equation.DSMT4" ShapeID="_x0000_i1025" DrawAspect="Content" ObjectID="_1392863042" r:id="rId10"/>
        </w:object>
      </w:r>
      <w:r>
        <w:t xml:space="preserve"> and the semi-perimeter</w:t>
      </w:r>
      <w:r w:rsidR="00BB7B57">
        <w:t xml:space="preserve"> </w:t>
      </w:r>
      <w:r w:rsidR="00BB7B57">
        <w:rPr>
          <w:i/>
        </w:rPr>
        <w:t>s</w:t>
      </w:r>
      <w:r w:rsidR="00BB7B57">
        <w:t xml:space="preserve"> =</w:t>
      </w:r>
      <w:r>
        <w:t xml:space="preserve"> </w:t>
      </w:r>
      <w:r w:rsidRPr="00556130">
        <w:rPr>
          <w:position w:val="-6"/>
        </w:rPr>
        <w:object w:dxaOrig="320" w:dyaOrig="220" w14:anchorId="6FC20F37">
          <v:shape id="_x0000_i1026" type="#_x0000_t75" style="width:15.85pt;height:11.35pt" o:ole="">
            <v:imagedata r:id="rId11" o:title=""/>
          </v:shape>
          <o:OLEObject Type="Embed" ProgID="Equation.DSMT4" ShapeID="_x0000_i1026" DrawAspect="Content" ObjectID="_1392863043" r:id="rId12"/>
        </w:object>
      </w:r>
      <w:r>
        <w:t xml:space="preserve">. The square of the semi-perimeter divided by the area is  </w:t>
      </w:r>
      <w:r>
        <w:sym w:font="Symbol" w:char="F070"/>
      </w:r>
      <w:r>
        <w:t>.</w:t>
      </w:r>
      <w:r w:rsidR="00BB7B57">
        <w:t xml:space="preserve"> The radiu</w:t>
      </w:r>
      <w:r w:rsidR="00BB7B57" w:rsidRPr="00BB7B57">
        <w:t>s</w:t>
      </w:r>
      <w:r w:rsidR="00BB7B57">
        <w:t xml:space="preserve"> </w:t>
      </w:r>
      <w:r w:rsidR="00BB7B57" w:rsidRPr="00BB7B57">
        <w:rPr>
          <w:i/>
        </w:rPr>
        <w:t>r</w:t>
      </w:r>
      <w:r w:rsidR="00BB7B57">
        <w:t xml:space="preserve"> </w:t>
      </w:r>
      <w:r w:rsidR="00BB7B57" w:rsidRPr="00BB7B57">
        <w:t>is</w:t>
      </w:r>
      <w:r w:rsidR="00BB7B57">
        <w:t xml:space="preserve"> the area divided by the semi-perimeter.</w:t>
      </w:r>
    </w:p>
    <w:p w14:paraId="02A67C2F" w14:textId="77777777" w:rsidR="00B330D6" w:rsidRDefault="00556130" w:rsidP="00556130">
      <w:r>
        <w:t xml:space="preserve">Define the </w:t>
      </w:r>
      <w:r>
        <w:rPr>
          <w:i/>
        </w:rPr>
        <w:t>signature</w:t>
      </w:r>
      <w:r w:rsidR="00BB7B57">
        <w:t xml:space="preserve"> of a two-</w:t>
      </w:r>
      <w:r>
        <w:t xml:space="preserve">dimensional shape to be </w:t>
      </w:r>
      <w:r w:rsidR="00BB7B57" w:rsidRPr="00556130">
        <w:rPr>
          <w:position w:val="-24"/>
        </w:rPr>
        <w:object w:dxaOrig="2720" w:dyaOrig="660" w14:anchorId="04B00564">
          <v:shape id="_x0000_i1027" type="#_x0000_t75" style="width:135.5pt;height:32.9pt" o:ole="">
            <v:imagedata r:id="rId13" o:title=""/>
          </v:shape>
          <o:OLEObject Type="Embed" ProgID="Equation.DSMT4" ShapeID="_x0000_i1027" DrawAspect="Content" ObjectID="_1392863044" r:id="rId14"/>
        </w:object>
      </w:r>
      <w:r>
        <w:t>.</w:t>
      </w:r>
      <w:r w:rsidR="00B330D6">
        <w:t xml:space="preserve"> </w:t>
      </w:r>
    </w:p>
    <w:p w14:paraId="11E9F726" w14:textId="67F36D17" w:rsidR="006E40D0" w:rsidRPr="006E40D0" w:rsidRDefault="00D51136" w:rsidP="00556130">
      <w:r>
        <w:t xml:space="preserve">Define the </w:t>
      </w:r>
      <w:r w:rsidR="003F6910">
        <w:rPr>
          <w:i/>
        </w:rPr>
        <w:t>shape-</w:t>
      </w:r>
      <w:r>
        <w:rPr>
          <w:i/>
        </w:rPr>
        <w:t xml:space="preserve">radius </w:t>
      </w:r>
      <w:r>
        <w:t xml:space="preserve">of a shape to be </w:t>
      </w:r>
      <w:r w:rsidR="00E96877" w:rsidRPr="00D51136">
        <w:rPr>
          <w:position w:val="-28"/>
        </w:rPr>
        <w:object w:dxaOrig="2560" w:dyaOrig="660" w14:anchorId="2A81A4B3">
          <v:shape id="_x0000_i1028" type="#_x0000_t75" style="width:127.55pt;height:32.9pt" o:ole="">
            <v:imagedata r:id="rId15" o:title=""/>
          </v:shape>
          <o:OLEObject Type="Embed" ProgID="Equation.DSMT4" ShapeID="_x0000_i1028" DrawAspect="Content" ObjectID="_1392863045" r:id="rId16"/>
        </w:object>
      </w:r>
      <w:r>
        <w:t xml:space="preserve"> .</w:t>
      </w:r>
      <w:r w:rsidR="00B330D6">
        <w:t xml:space="preserve"> </w:t>
      </w:r>
      <w:r w:rsidR="006E40D0">
        <w:t xml:space="preserve">Define the </w:t>
      </w:r>
      <w:r w:rsidR="006E40D0">
        <w:rPr>
          <w:i/>
        </w:rPr>
        <w:t>shape-circle</w:t>
      </w:r>
      <w:r w:rsidR="006E40D0">
        <w:t xml:space="preserve"> of a shape to be the circle with centre at the centre-of-gravity of the vertices and radius the shape-radius.</w:t>
      </w:r>
    </w:p>
    <w:p w14:paraId="66C342BC" w14:textId="2824CB03" w:rsidR="00D51136" w:rsidRDefault="00D51136" w:rsidP="00D51136">
      <w:pPr>
        <w:pStyle w:val="Heading3"/>
      </w:pPr>
      <w:r>
        <w:t>Way of Working</w:t>
      </w:r>
    </w:p>
    <w:p w14:paraId="6BE415CA" w14:textId="2057D66D" w:rsidR="00D51136" w:rsidRPr="00D51136" w:rsidRDefault="00D51136" w:rsidP="00D51136">
      <w:r>
        <w:t>There follow a series of conjectures</w:t>
      </w:r>
      <w:r w:rsidR="00E96877">
        <w:t xml:space="preserve"> to be checked and modified as necessary</w:t>
      </w:r>
      <w:r>
        <w:t xml:space="preserve">. </w:t>
      </w:r>
      <w:r w:rsidR="00C14D8D">
        <w:t xml:space="preserve">Statements in </w:t>
      </w:r>
      <w:r w:rsidR="00C14D8D" w:rsidRPr="00C14D8D">
        <w:t>italics</w:t>
      </w:r>
      <w:r w:rsidR="00C14D8D">
        <w:t xml:space="preserve"> are definitions or comments. </w:t>
      </w:r>
      <w:r w:rsidRPr="00C14D8D">
        <w:t>There</w:t>
      </w:r>
      <w:r>
        <w:t xml:space="preserve"> is no need to complete work on one section before considering another.</w:t>
      </w:r>
    </w:p>
    <w:p w14:paraId="2254A90D" w14:textId="7A3E2CCF" w:rsidR="00D51136" w:rsidRDefault="00D51136" w:rsidP="00D51136">
      <w:pPr>
        <w:pStyle w:val="Heading3"/>
      </w:pPr>
      <w:r>
        <w:t>Rectangles</w:t>
      </w:r>
    </w:p>
    <w:p w14:paraId="434CDAA0" w14:textId="26927456" w:rsidR="003F6910" w:rsidRDefault="003F6910" w:rsidP="003F6910">
      <w:r w:rsidRPr="003F6910">
        <w:rPr>
          <w:i/>
        </w:rPr>
        <w:t>All rectangles are specified either by their side lengths (la</w:t>
      </w:r>
      <w:r w:rsidR="00C14D8D">
        <w:rPr>
          <w:i/>
        </w:rPr>
        <w:t xml:space="preserve">rgest first) in the form [a, b] or by </w:t>
      </w:r>
      <w:r w:rsidR="00C14D8D" w:rsidRPr="00C14D8D">
        <w:t>[</w:t>
      </w:r>
      <w:r w:rsidR="00C14D8D">
        <w:rPr>
          <w:i/>
        </w:rPr>
        <w:t>semi-perimeter, Area</w:t>
      </w:r>
      <w:r w:rsidR="00C14D8D" w:rsidRPr="00C14D8D">
        <w:t>]</w:t>
      </w:r>
      <w:r w:rsidR="00C14D8D">
        <w:t>.</w:t>
      </w:r>
    </w:p>
    <w:p w14:paraId="720860C5" w14:textId="5824BE85" w:rsidR="0089484C" w:rsidRPr="0089484C" w:rsidRDefault="0089484C" w:rsidP="003F6910">
      <w:pPr>
        <w:rPr>
          <w:i/>
        </w:rPr>
      </w:pPr>
      <w:r>
        <w:rPr>
          <w:i/>
        </w:rPr>
        <w:t>The shape-ratio of a rectangle is the ratio of the longest side to the shortest side.</w:t>
      </w:r>
    </w:p>
    <w:p w14:paraId="1C88A1F1" w14:textId="36902BD2" w:rsidR="003F6910" w:rsidRDefault="003F6910" w:rsidP="003F6910">
      <w:r>
        <w:t>Amongst all rectangles, squares have the minimum signature.</w:t>
      </w:r>
    </w:p>
    <w:p w14:paraId="0B2FACA8" w14:textId="17A00C66" w:rsidR="003F6910" w:rsidRDefault="003F6910" w:rsidP="003F6910">
      <w:r>
        <w:t>The signature of a rectangle with edge</w:t>
      </w:r>
      <w:r w:rsidR="0089484C">
        <w:t xml:space="preserve"> length</w:t>
      </w:r>
      <w:r>
        <w:t xml:space="preserve">s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is</w:t>
      </w:r>
    </w:p>
    <w:p w14:paraId="53EDF1CD" w14:textId="23900680" w:rsidR="003F6910" w:rsidRDefault="005F3256" w:rsidP="003F6910">
      <w:pPr>
        <w:ind w:firstLine="720"/>
      </w:pPr>
      <w:r w:rsidRPr="005F3256">
        <w:rPr>
          <w:position w:val="-28"/>
        </w:rPr>
        <w:object w:dxaOrig="4040" w:dyaOrig="740" w14:anchorId="4883A56D">
          <v:shape id="_x0000_i1029" type="#_x0000_t75" style="width:204.65pt;height:36.85pt" o:ole="">
            <v:imagedata r:id="rId17" o:title=""/>
          </v:shape>
          <o:OLEObject Type="Embed" ProgID="Equation.DSMT4" ShapeID="_x0000_i1029" DrawAspect="Content" ObjectID="_1392863046" r:id="rId18"/>
        </w:object>
      </w:r>
      <w:r w:rsidR="003F6910">
        <w:t xml:space="preserve">where </w:t>
      </w:r>
      <w:r w:rsidR="003F6910">
        <w:sym w:font="Symbol" w:char="F06D"/>
      </w:r>
      <w:r w:rsidR="003F6910">
        <w:t xml:space="preserve"> = </w:t>
      </w:r>
      <w:r w:rsidR="003F6910">
        <w:rPr>
          <w:i/>
        </w:rPr>
        <w:t>a</w:t>
      </w:r>
      <w:r w:rsidR="003F6910">
        <w:t xml:space="preserve"> : </w:t>
      </w:r>
      <w:r w:rsidR="003F6910">
        <w:rPr>
          <w:i/>
        </w:rPr>
        <w:t>b</w:t>
      </w:r>
      <w:r w:rsidR="00613852">
        <w:t xml:space="preserve"> and so depends only on the shape ratio.</w:t>
      </w:r>
    </w:p>
    <w:p w14:paraId="3759FF34" w14:textId="432471E9" w:rsidR="004771E2" w:rsidRDefault="00F91E4F" w:rsidP="004771E2">
      <w:r>
        <w:t xml:space="preserve">The shape-radius of a rectangle is </w:t>
      </w:r>
      <w:r w:rsidR="00B330D6" w:rsidRPr="00F91E4F">
        <w:rPr>
          <w:position w:val="-24"/>
        </w:rPr>
        <w:object w:dxaOrig="580" w:dyaOrig="620" w14:anchorId="024AB5A6">
          <v:shape id="_x0000_i1030" type="#_x0000_t75" style="width:28.9pt;height:31.2pt" o:ole="">
            <v:imagedata r:id="rId19" o:title=""/>
          </v:shape>
          <o:OLEObject Type="Embed" ProgID="Equation.DSMT4" ShapeID="_x0000_i1030" DrawAspect="Content" ObjectID="_1392863047" r:id="rId20"/>
        </w:object>
      </w:r>
      <w:r>
        <w:t xml:space="preserve"> </w:t>
      </w:r>
      <w:r w:rsidR="00B330D6">
        <w:t xml:space="preserve">. </w:t>
      </w:r>
      <w:r w:rsidR="006E40D0">
        <w:t>The shape-circle of a rectangle can be constructed as follows:</w:t>
      </w:r>
    </w:p>
    <w:p w14:paraId="04C64F63" w14:textId="62E1A4BA" w:rsidR="005F3256" w:rsidRDefault="00B60AD5" w:rsidP="006E470E">
      <w:pPr>
        <w:jc w:val="center"/>
      </w:pPr>
      <w:r>
        <w:rPr>
          <w:noProof/>
          <w:lang w:val="en-US"/>
        </w:rPr>
        <w:drawing>
          <wp:inline distT="0" distB="0" distL="0" distR="0" wp14:anchorId="63AF761F" wp14:editId="519A1710">
            <wp:extent cx="837307" cy="1068606"/>
            <wp:effectExtent l="0" t="0" r="1270" b="0"/>
            <wp:docPr id="48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785" cy="1069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0AD5">
        <w:t xml:space="preserve"> </w:t>
      </w:r>
      <w:r w:rsidR="007A2066">
        <w:t xml:space="preserve">   </w:t>
      </w:r>
      <w:r>
        <w:rPr>
          <w:noProof/>
          <w:lang w:val="en-US"/>
        </w:rPr>
        <w:drawing>
          <wp:inline distT="0" distB="0" distL="0" distR="0" wp14:anchorId="6C65FEBA" wp14:editId="46F55FB5">
            <wp:extent cx="830580" cy="1060022"/>
            <wp:effectExtent l="0" t="0" r="7620" b="6985"/>
            <wp:docPr id="49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730" cy="1060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0AD5">
        <w:t xml:space="preserve"> </w:t>
      </w:r>
      <w:r w:rsidR="007A2066">
        <w:t xml:space="preserve">   </w:t>
      </w:r>
      <w:r>
        <w:rPr>
          <w:noProof/>
          <w:lang w:val="en-US"/>
        </w:rPr>
        <w:drawing>
          <wp:inline distT="0" distB="0" distL="0" distR="0" wp14:anchorId="268C3282" wp14:editId="02962265">
            <wp:extent cx="855295" cy="1091565"/>
            <wp:effectExtent l="0" t="0" r="8890" b="635"/>
            <wp:docPr id="50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959" cy="1092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7A6" w:rsidRPr="00FF27A6">
        <w:t xml:space="preserve"> </w:t>
      </w:r>
      <w:r w:rsidR="007A2066">
        <w:t xml:space="preserve">   </w:t>
      </w:r>
      <w:r w:rsidR="00FF27A6">
        <w:rPr>
          <w:noProof/>
          <w:lang w:val="en-US"/>
        </w:rPr>
        <w:drawing>
          <wp:inline distT="0" distB="0" distL="0" distR="0" wp14:anchorId="3B20117F" wp14:editId="5BB0A03F">
            <wp:extent cx="670560" cy="1079438"/>
            <wp:effectExtent l="0" t="0" r="0" b="0"/>
            <wp:docPr id="51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32" cy="1080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74A7A" w14:textId="0A50F7E0" w:rsidR="006E40D0" w:rsidRDefault="006E40D0" w:rsidP="006E40D0">
      <w:r>
        <w:t xml:space="preserve">The shape-circle for a square is the </w:t>
      </w:r>
      <w:proofErr w:type="spellStart"/>
      <w:r>
        <w:t>incircle</w:t>
      </w:r>
      <w:proofErr w:type="spellEnd"/>
      <w:r>
        <w:t>.</w:t>
      </w:r>
    </w:p>
    <w:p w14:paraId="3EFF5397" w14:textId="1FE2EFF5" w:rsidR="003F6910" w:rsidRDefault="003F6910" w:rsidP="003F6910">
      <w:pPr>
        <w:pStyle w:val="Heading3"/>
      </w:pPr>
      <w:r>
        <w:t>Triangles</w:t>
      </w:r>
    </w:p>
    <w:p w14:paraId="497627CF" w14:textId="1B96EB2E" w:rsidR="00123C93" w:rsidRDefault="00123C93" w:rsidP="00123C93">
      <w:r>
        <w:t xml:space="preserve">The signature of </w:t>
      </w:r>
      <w:r w:rsidR="005B02CA">
        <w:t>a</w:t>
      </w:r>
      <w:r>
        <w:t xml:space="preserve"> right angled triangle is greater than or equal to </w:t>
      </w:r>
      <w:r w:rsidRPr="00245C7D">
        <w:rPr>
          <w:position w:val="-18"/>
        </w:rPr>
        <w:object w:dxaOrig="2000" w:dyaOrig="520" w14:anchorId="2F862CEC">
          <v:shape id="_x0000_i1031" type="#_x0000_t75" style="width:99.8pt;height:25.5pt" o:ole="">
            <v:imagedata r:id="rId25" o:title=""/>
          </v:shape>
          <o:OLEObject Type="Embed" ProgID="Equation.DSMT4" ShapeID="_x0000_i1031" DrawAspect="Content" ObjectID="_1392863048" r:id="rId26"/>
        </w:object>
      </w:r>
      <w:r>
        <w:t xml:space="preserve">. </w:t>
      </w:r>
    </w:p>
    <w:p w14:paraId="27E35E67" w14:textId="1CA24723" w:rsidR="003F6910" w:rsidRDefault="003F6910" w:rsidP="003F6910">
      <w:r>
        <w:t>Amongst all right-angled triangles, isosceles right-angled triangles have minimum signature.</w:t>
      </w:r>
    </w:p>
    <w:p w14:paraId="72A5D04C" w14:textId="1873D9B3" w:rsidR="00FF2CB8" w:rsidRDefault="00FF2CB8" w:rsidP="00FF2CB8">
      <w:r>
        <w:t>Amongst all triangles, equilateral triangle</w:t>
      </w:r>
      <w:r w:rsidR="001C3D9F">
        <w:t>s have</w:t>
      </w:r>
      <w:r>
        <w:t xml:space="preserve"> minimum signature.</w:t>
      </w:r>
    </w:p>
    <w:p w14:paraId="39790A86" w14:textId="4A15A42A" w:rsidR="003F6910" w:rsidRDefault="003F6910" w:rsidP="003F6910">
      <w:r>
        <w:t>Amongst all isosceles triangles, isosceles right-angled triangles have minimum signature.</w:t>
      </w:r>
    </w:p>
    <w:p w14:paraId="01DC1C2F" w14:textId="2F704176" w:rsidR="00280827" w:rsidRPr="004A2AB1" w:rsidRDefault="00280827" w:rsidP="003F6910">
      <w:r>
        <w:t xml:space="preserve">The shape-circle of an equilateral triangle is the </w:t>
      </w:r>
      <w:proofErr w:type="spellStart"/>
      <w:r>
        <w:t>incircle</w:t>
      </w:r>
      <w:proofErr w:type="spellEnd"/>
      <w:r>
        <w:t xml:space="preserve">; for </w:t>
      </w:r>
      <w:r w:rsidR="005B02CA">
        <w:t xml:space="preserve">a </w:t>
      </w:r>
      <w:r w:rsidR="004A2AB1">
        <w:t xml:space="preserve">Pythagorean </w:t>
      </w:r>
      <w:r w:rsidR="005B02CA">
        <w:t xml:space="preserve">right-angled triangle </w:t>
      </w:r>
      <w:r w:rsidR="004A2AB1">
        <w:t xml:space="preserve">with sides </w:t>
      </w:r>
      <w:r w:rsidR="004A2AB1" w:rsidRPr="004A2AB1">
        <w:rPr>
          <w:position w:val="-14"/>
        </w:rPr>
        <w:object w:dxaOrig="2320" w:dyaOrig="420" w14:anchorId="6E1C41EE">
          <v:shape id="_x0000_i1032" type="#_x0000_t75" style="width:115.65pt;height:21pt" o:ole="">
            <v:imagedata r:id="rId27" o:title=""/>
          </v:shape>
          <o:OLEObject Type="Embed" ProgID="Equation.DSMT4" ShapeID="_x0000_i1032" DrawAspect="Content" ObjectID="_1392863049" r:id="rId28"/>
        </w:object>
      </w:r>
      <w:r w:rsidR="004A2AB1">
        <w:t xml:space="preserve"> , </w:t>
      </w:r>
      <w:r w:rsidR="004A2AB1" w:rsidRPr="004A2AB1">
        <w:rPr>
          <w:position w:val="-24"/>
        </w:rPr>
        <w:object w:dxaOrig="1620" w:dyaOrig="660" w14:anchorId="6DD063F6">
          <v:shape id="_x0000_i1033" type="#_x0000_t75" style="width:81.05pt;height:32.9pt" o:ole="">
            <v:imagedata r:id="rId29" o:title=""/>
          </v:shape>
          <o:OLEObject Type="Embed" ProgID="Equation.DSMT4" ShapeID="_x0000_i1033" DrawAspect="Content" ObjectID="_1392863050" r:id="rId30"/>
        </w:object>
      </w:r>
      <w:r w:rsidR="004A2AB1">
        <w:t xml:space="preserve"> and the shape-radius is </w:t>
      </w:r>
      <w:r w:rsidR="004A2AB1" w:rsidRPr="004A2AB1">
        <w:rPr>
          <w:position w:val="-28"/>
        </w:rPr>
        <w:object w:dxaOrig="1500" w:dyaOrig="660" w14:anchorId="27445D37">
          <v:shape id="_x0000_i1034" type="#_x0000_t75" style="width:74.85pt;height:32.9pt" o:ole="">
            <v:imagedata r:id="rId31" o:title=""/>
          </v:shape>
          <o:OLEObject Type="Embed" ProgID="Equation.DSMT4" ShapeID="_x0000_i1034" DrawAspect="Content" ObjectID="_1392863051" r:id="rId32"/>
        </w:object>
      </w:r>
      <w:r w:rsidR="004A2AB1">
        <w:t xml:space="preserve"> .</w:t>
      </w:r>
    </w:p>
    <w:p w14:paraId="530B23C8" w14:textId="64DBBFF1" w:rsidR="004A2AB1" w:rsidRPr="003F6910" w:rsidRDefault="004A2AB1" w:rsidP="008C1922">
      <w:pPr>
        <w:jc w:val="center"/>
      </w:pPr>
      <w:r>
        <w:rPr>
          <w:noProof/>
          <w:lang w:val="en-US"/>
        </w:rPr>
        <w:drawing>
          <wp:inline distT="0" distB="0" distL="0" distR="0" wp14:anchorId="773F5F6D" wp14:editId="5F9113EF">
            <wp:extent cx="638175" cy="613941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613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1922">
        <w:t xml:space="preserve">   </w:t>
      </w:r>
      <w:r w:rsidR="008C1922">
        <w:rPr>
          <w:noProof/>
          <w:lang w:val="en-US"/>
        </w:rPr>
        <w:drawing>
          <wp:inline distT="0" distB="0" distL="0" distR="0" wp14:anchorId="690E6EE0" wp14:editId="3303CEAC">
            <wp:extent cx="882015" cy="638701"/>
            <wp:effectExtent l="0" t="0" r="6985" b="0"/>
            <wp:docPr id="54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015" cy="6387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1922">
        <w:t xml:space="preserve">   </w:t>
      </w:r>
      <w:r w:rsidR="008C1922">
        <w:rPr>
          <w:noProof/>
          <w:lang w:val="en-US"/>
        </w:rPr>
        <w:drawing>
          <wp:inline distT="0" distB="0" distL="0" distR="0" wp14:anchorId="65A273BE" wp14:editId="7C89579D">
            <wp:extent cx="866775" cy="631760"/>
            <wp:effectExtent l="0" t="0" r="0" b="3810"/>
            <wp:docPr id="55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63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6A849" w14:textId="398305EC" w:rsidR="003F6910" w:rsidRDefault="003F6910" w:rsidP="003F6910">
      <w:pPr>
        <w:pStyle w:val="Heading3"/>
      </w:pPr>
      <w:r>
        <w:lastRenderedPageBreak/>
        <w:t>Regular Polygons</w:t>
      </w:r>
    </w:p>
    <w:p w14:paraId="21672491" w14:textId="54FF7F9E" w:rsidR="003F6910" w:rsidRDefault="003F6910" w:rsidP="003F6910">
      <w:r>
        <w:t xml:space="preserve">The signature of a regular polygon is greater than </w:t>
      </w:r>
      <w:r>
        <w:sym w:font="Symbol" w:char="F070"/>
      </w:r>
      <w:r w:rsidR="00B9278E">
        <w:t>. As</w:t>
      </w:r>
      <w:r>
        <w:t xml:space="preserve"> the number of sides increases, the signature decreases. </w:t>
      </w:r>
    </w:p>
    <w:p w14:paraId="601C5202" w14:textId="110C641F" w:rsidR="003F6910" w:rsidRDefault="003F6910" w:rsidP="003F6910">
      <w:pPr>
        <w:ind w:firstLine="720"/>
      </w:pPr>
      <w:r w:rsidRPr="00DB0DEE">
        <w:rPr>
          <w:position w:val="-28"/>
        </w:rPr>
        <w:object w:dxaOrig="1480" w:dyaOrig="680" w14:anchorId="25A761FE">
          <v:shape id="_x0000_i1035" type="#_x0000_t75" style="width:73.7pt;height:33.45pt" o:ole="">
            <v:imagedata r:id="rId36" o:title=""/>
          </v:shape>
          <o:OLEObject Type="Embed" ProgID="Equation.DSMT4" ShapeID="_x0000_i1035" DrawAspect="Content" ObjectID="_1392863052" r:id="rId37"/>
        </w:object>
      </w:r>
      <w:r>
        <w:rPr>
          <w:position w:val="-58"/>
        </w:rPr>
        <w:t xml:space="preserve"> </w:t>
      </w:r>
      <w:r>
        <w:t xml:space="preserve">where </w:t>
      </w:r>
      <w:r>
        <w:rPr>
          <w:i/>
        </w:rPr>
        <w:t>n</w:t>
      </w:r>
      <w:r>
        <w:t xml:space="preserve"> is the number of sides</w:t>
      </w:r>
      <w:r w:rsidR="00900A20">
        <w:t>.</w:t>
      </w:r>
    </w:p>
    <w:p w14:paraId="5F41FFC6" w14:textId="01FE4000" w:rsidR="006E40D0" w:rsidRDefault="006E40D0" w:rsidP="006E40D0">
      <w:r>
        <w:t xml:space="preserve">The shape-circle of a regular polygon is the </w:t>
      </w:r>
      <w:proofErr w:type="spellStart"/>
      <w:r>
        <w:t>incircle</w:t>
      </w:r>
      <w:proofErr w:type="spellEnd"/>
      <w:r>
        <w:t>.</w:t>
      </w:r>
    </w:p>
    <w:p w14:paraId="5E9A9D4C" w14:textId="1FF75108" w:rsidR="003F6910" w:rsidRDefault="003F6910" w:rsidP="003F6910">
      <w:pPr>
        <w:pStyle w:val="Heading3"/>
      </w:pPr>
      <w:r>
        <w:t>Rectilinear Shapes</w:t>
      </w:r>
    </w:p>
    <w:p w14:paraId="6C915F06" w14:textId="6E64BAED" w:rsidR="003F6910" w:rsidRDefault="003F6910" w:rsidP="003F6910">
      <w:pPr>
        <w:rPr>
          <w:i/>
        </w:rPr>
      </w:pPr>
      <w:r w:rsidRPr="003F6910">
        <w:rPr>
          <w:i/>
        </w:rPr>
        <w:t>These are shapes made up by gluing rectangles together along edges: every edge is parallel to one of two edges; all internal angles are 90° or 270°.</w:t>
      </w:r>
    </w:p>
    <w:p w14:paraId="5C053EA3" w14:textId="65E12BE3" w:rsidR="00613852" w:rsidRDefault="00613852" w:rsidP="00613852">
      <w:r>
        <w:t>Two rectilinear shapes can have the same signature and yet not be similar.</w:t>
      </w:r>
    </w:p>
    <w:p w14:paraId="40E1035D" w14:textId="384246B3" w:rsidR="00343371" w:rsidRDefault="00343371" w:rsidP="00343371">
      <w:pPr>
        <w:pStyle w:val="Heading3"/>
      </w:pPr>
      <w:r>
        <w:t>Challenges</w:t>
      </w:r>
    </w:p>
    <w:p w14:paraId="134AD10B" w14:textId="2369A147" w:rsidR="00343371" w:rsidRDefault="00343371" w:rsidP="00343371">
      <w:r>
        <w:t xml:space="preserve">The signature of any </w:t>
      </w:r>
      <w:r w:rsidR="00900A20">
        <w:t xml:space="preserve">rectilinear </w:t>
      </w:r>
      <w:r>
        <w:t>shape is at least 4.</w:t>
      </w:r>
    </w:p>
    <w:p w14:paraId="6D31D31E" w14:textId="4A92309B" w:rsidR="00F7166C" w:rsidRPr="00343371" w:rsidRDefault="00F7166C" w:rsidP="00343371">
      <w:r>
        <w:t xml:space="preserve">The signature of any shape is at least </w:t>
      </w:r>
      <w:r>
        <w:sym w:font="Symbol" w:char="F070"/>
      </w:r>
      <w:r>
        <w:t>.</w:t>
      </w:r>
    </w:p>
    <w:p w14:paraId="5040ED6C" w14:textId="0A5D93A3" w:rsidR="00613852" w:rsidRDefault="00613852">
      <w:pPr>
        <w:spacing w:before="0" w:after="0"/>
        <w:jc w:val="left"/>
      </w:pPr>
      <w:r>
        <w:br w:type="page"/>
      </w:r>
    </w:p>
    <w:p w14:paraId="42F58478" w14:textId="1285D1E4" w:rsidR="00613852" w:rsidRDefault="00613852" w:rsidP="00613852">
      <w:pPr>
        <w:pStyle w:val="Heading2"/>
      </w:pPr>
      <w:r>
        <w:lastRenderedPageBreak/>
        <w:t>Notes Towards Resolutions</w:t>
      </w:r>
    </w:p>
    <w:p w14:paraId="5FE7C888" w14:textId="02226D97" w:rsidR="00613852" w:rsidRDefault="0002659C" w:rsidP="0002659C">
      <w:pPr>
        <w:pStyle w:val="Heading3"/>
      </w:pPr>
      <w:r>
        <w:t>Rectilinear Shapes</w:t>
      </w:r>
    </w:p>
    <w:p w14:paraId="01AF6185" w14:textId="77777777" w:rsidR="0002659C" w:rsidRDefault="0002659C" w:rsidP="0002659C">
      <w:r>
        <w:t>Making figures with the a given signature is relative easy using the ‘bite technique’:</w:t>
      </w:r>
    </w:p>
    <w:p w14:paraId="403CD9EC" w14:textId="77777777" w:rsidR="0002659C" w:rsidRDefault="0002659C" w:rsidP="0002659C">
      <w:pPr>
        <w:pStyle w:val="Display"/>
      </w:pPr>
      <w:r>
        <w:t xml:space="preserve">Removing a corner from a rectangle leaves the semi-perimeter unchanged but reduces the area. </w:t>
      </w:r>
    </w:p>
    <w:p w14:paraId="53691A4A" w14:textId="631E9139" w:rsidR="0002659C" w:rsidRPr="0002659C" w:rsidRDefault="0002659C" w:rsidP="0002659C">
      <w:pPr>
        <w:jc w:val="center"/>
      </w:pPr>
      <w:r w:rsidRPr="0002659C">
        <w:rPr>
          <w:noProof/>
          <w:lang w:val="en-US"/>
        </w:rPr>
        <mc:AlternateContent>
          <mc:Choice Requires="wpg">
            <w:drawing>
              <wp:inline distT="0" distB="0" distL="0" distR="0" wp14:anchorId="26B6173E" wp14:editId="32A66FB4">
                <wp:extent cx="885190" cy="608890"/>
                <wp:effectExtent l="0" t="0" r="29210" b="1270"/>
                <wp:docPr id="59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5190" cy="608890"/>
                          <a:chOff x="0" y="0"/>
                          <a:chExt cx="1418209" cy="975873"/>
                        </a:xfrm>
                      </wpg:grpSpPr>
                      <wps:wsp>
                        <wps:cNvPr id="60" name="Rectangle 60"/>
                        <wps:cNvSpPr/>
                        <wps:spPr>
                          <a:xfrm>
                            <a:off x="65333" y="558233"/>
                            <a:ext cx="524038" cy="352946"/>
                          </a:xfrm>
                          <a:prstGeom prst="rect">
                            <a:avLst/>
                          </a:prstGeom>
                          <a:noFill/>
                          <a:ln w="28575" cmpd="sng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E4D0648" w14:textId="77777777" w:rsidR="00F91E4F" w:rsidRDefault="00F91E4F" w:rsidP="0002659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Rectangle 61"/>
                        <wps:cNvSpPr/>
                        <wps:spPr>
                          <a:xfrm>
                            <a:off x="65332" y="0"/>
                            <a:ext cx="1352877" cy="911179"/>
                          </a:xfrm>
                          <a:prstGeom prst="rect">
                            <a:avLst/>
                          </a:prstGeom>
                          <a:noFill/>
                          <a:ln w="28575" cmpd="sng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459528A" w14:textId="77777777" w:rsidR="00F91E4F" w:rsidRDefault="00F91E4F" w:rsidP="0002659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Rectangle 62"/>
                        <wps:cNvSpPr/>
                        <wps:spPr>
                          <a:xfrm>
                            <a:off x="0" y="574728"/>
                            <a:ext cx="569928" cy="40114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28575" cmpd="sng">
                            <a:noFill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5DCBFC2" w14:textId="77777777" w:rsidR="00F91E4F" w:rsidRDefault="00F91E4F" w:rsidP="0002659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26" style="width:69.7pt;height:47.95pt;mso-position-horizontal-relative:char;mso-position-vertical-relative:line" coordsize="1418209,97587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">
                <v:rect id="Rectangle 60" o:spid="_x0000_s1027" style="position:absolute;left:65333;top:558233;width:524038;height:352946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s3t6wwAA&#10;ANsAAAAPAAAAZHJzL2Rvd25yZXYueG1sRE/LagIxFN0X/IdwC90UzUwXolPjUAShpYu2vqC7S3Kd&#10;GZzcjEnU0a9vFgWXh/Oelb1txZl8aBwryEcZCGLtTMOVgs16OZyACBHZYOuYFFwpQDkfPMywMO7C&#10;P3RexUqkEA4FKqhj7Aopg67JYhi5jjhxe+ctxgR9JY3HSwq3rXzJsrG02HBqqLGjRU36sDpZBb/H&#10;Xn/5Z73zk+3p++P2GfOmmir19Ni/vYKI1Me7+N/9bhSM0/r0Jf0AOf8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5s3t6wwAAANsAAAAPAAAAAAAAAAAAAAAAAJcCAABkcnMvZG93&#10;bnJldi54bWxQSwUGAAAAAAQABAD1AAAAhwMAAAAA&#10;" filled="f" strokecolor="black [3213]" strokeweight="2.25pt">
                  <v:textbox>
                    <w:txbxContent>
                      <w:p w14:paraId="3E4D0648" w14:textId="77777777" w:rsidR="00343371" w:rsidRDefault="00343371" w:rsidP="0002659C"/>
                    </w:txbxContent>
                  </v:textbox>
                </v:rect>
                <v:rect id="Rectangle 61" o:spid="_x0000_s1028" style="position:absolute;left:65332;width:1352877;height:91117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/97hxgAA&#10;ANsAAAAPAAAAZHJzL2Rvd25yZXYueG1sRI/NawIxFMTvhf4P4RW8SM2uB7FboxRBUDz40Q/o7ZG8&#10;7i7dvKxJ1NW/3giFHoeZ+Q0zmXW2ESfyoXasIB9kIIi1MzWXCj7eF89jECEiG2wck4ILBZhNHx8m&#10;WBh35h2d9rEUCcKhQAVVjG0hZdAVWQwD1xIn78d5izFJX0rj8ZzgtpHDLBtJizWnhQpbmlekf/dH&#10;q+D70OmN7+svP/48blfXdczr8kWp3lP39goiUhf/w3/tpVEwyuH+Jf0AOb0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W/97hxgAAANsAAAAPAAAAAAAAAAAAAAAAAJcCAABkcnMv&#10;ZG93bnJldi54bWxQSwUGAAAAAAQABAD1AAAAigMAAAAA&#10;" filled="f" strokecolor="black [3213]" strokeweight="2.25pt">
                  <v:textbox>
                    <w:txbxContent>
                      <w:p w14:paraId="3459528A" w14:textId="77777777" w:rsidR="00343371" w:rsidRDefault="00343371" w:rsidP="0002659C"/>
                    </w:txbxContent>
                  </v:textbox>
                </v:rect>
                <v:rect id="Rectangle 62" o:spid="_x0000_s1029" style="position:absolute;top:574728;width:569928;height:40114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NjSqwAAA&#10;ANsAAAAPAAAAZHJzL2Rvd25yZXYueG1sRI9Bi8IwFITvwv6H8Ba8aaorotUoy8KyXq2C10fzbGub&#10;l5Jk2/rvjSB4HGbmG2a7H0wjOnK+sqxgNk1AEOdWV1woOJ9+JysQPiBrbCyTgjt52O8+RltMte35&#10;SF0WChEh7FNUUIbQplL6vCSDfmpb4uhdrTMYonSF1A77CDeNnCfJUhqsOC6U2NJPSXmd/RsFls3p&#10;XGdufeuOs7r4q77Cor8oNf4cvjcgAg3hHX61D1rBcg7PL/EHyN0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hNjSqwAAAANsAAAAPAAAAAAAAAAAAAAAAAJcCAABkcnMvZG93bnJl&#10;di54bWxQSwUGAAAAAAQABAD1AAAAhAMAAAAA&#10;" fillcolor="white [3212]" stroked="f" strokeweight="2.25pt">
                  <v:textbox>
                    <w:txbxContent>
                      <w:p w14:paraId="25DCBFC2" w14:textId="77777777" w:rsidR="00343371" w:rsidRDefault="00343371" w:rsidP="0002659C"/>
                    </w:txbxContent>
                  </v:textbox>
                </v:rect>
                <w10:anchorlock/>
              </v:group>
            </w:pict>
          </mc:Fallback>
        </mc:AlternateContent>
      </w:r>
    </w:p>
    <w:p w14:paraId="146B7A44" w14:textId="77777777" w:rsidR="00D51136" w:rsidRPr="00D51136" w:rsidRDefault="00D51136" w:rsidP="00D51136"/>
    <w:p w14:paraId="471F24B3" w14:textId="77777777" w:rsidR="0002659C" w:rsidRDefault="0002659C" w:rsidP="0002659C">
      <w:r>
        <w:t xml:space="preserve">Thus the signature of a rectangle with area </w:t>
      </w:r>
      <w:r>
        <w:rPr>
          <w:i/>
        </w:rPr>
        <w:t xml:space="preserve">A </w:t>
      </w:r>
      <w:r>
        <w:t xml:space="preserve">and semi-perimeter </w:t>
      </w:r>
      <w:r>
        <w:rPr>
          <w:i/>
        </w:rPr>
        <w:t>s</w:t>
      </w:r>
      <w:r>
        <w:t xml:space="preserve"> with a rectangle removed from one corner with area </w:t>
      </w:r>
      <w:r>
        <w:rPr>
          <w:i/>
        </w:rPr>
        <w:t>B</w:t>
      </w:r>
      <w:r>
        <w:t xml:space="preserve"> is </w:t>
      </w:r>
      <w:r w:rsidRPr="005F3F3C">
        <w:rPr>
          <w:position w:val="-24"/>
        </w:rPr>
        <w:object w:dxaOrig="640" w:dyaOrig="660" w14:anchorId="3256CDBA">
          <v:shape id="_x0000_i1036" type="#_x0000_t75" style="width:31.75pt;height:32.9pt" o:ole="">
            <v:imagedata r:id="rId38" o:title=""/>
          </v:shape>
          <o:OLEObject Type="Embed" ProgID="Equation.DSMT4" ShapeID="_x0000_i1036" DrawAspect="Content" ObjectID="_1392863053" r:id="rId39"/>
        </w:object>
      </w:r>
      <w:r>
        <w:t xml:space="preserve"> independent of the semi-perimeter of the removed corner rectangle . </w:t>
      </w:r>
    </w:p>
    <w:p w14:paraId="4E4ACB75" w14:textId="2F735835" w:rsidR="0002659C" w:rsidRDefault="0002659C" w:rsidP="0002659C">
      <w:r>
        <w:t>Similarly, starting with a circle, reflect</w:t>
      </w:r>
      <w:r w:rsidR="001C3D9F">
        <w:t>ing</w:t>
      </w:r>
      <w:bookmarkStart w:id="0" w:name="_GoBack"/>
      <w:bookmarkEnd w:id="0"/>
      <w:r>
        <w:t xml:space="preserve"> the minor arc subtended by a chord, in that chord, leads to a figure with the same perimeter but smaller area.  Thus the signature can be adjusted to any desired value greater than or equal to π.</w:t>
      </w:r>
    </w:p>
    <w:p w14:paraId="6ADC5924" w14:textId="4811FA10" w:rsidR="00D51136" w:rsidRDefault="0002659C" w:rsidP="0002659C">
      <w:pPr>
        <w:jc w:val="center"/>
      </w:pPr>
      <w:r w:rsidRPr="0002659C">
        <w:rPr>
          <w:noProof/>
          <w:lang w:val="en-US"/>
        </w:rPr>
        <mc:AlternateContent>
          <mc:Choice Requires="wps">
            <w:drawing>
              <wp:inline distT="0" distB="0" distL="0" distR="0" wp14:anchorId="10785FBD" wp14:editId="74FD82EA">
                <wp:extent cx="558525" cy="543117"/>
                <wp:effectExtent l="0" t="0" r="26035" b="15875"/>
                <wp:docPr id="70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525" cy="543117"/>
                        </a:xfrm>
                        <a:prstGeom prst="ellipse">
                          <a:avLst/>
                        </a:prstGeom>
                        <a:noFill/>
                        <a:ln w="19050" cmpd="sng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oval id="Oval 7" o:spid="_x0000_s1026" style="width:44pt;height:4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" filled="f" strokecolor="black [3213]" strokeweight="1.5pt">
                <w10:anchorlock/>
              </v:oval>
            </w:pict>
          </mc:Fallback>
        </mc:AlternateContent>
      </w:r>
      <w:r>
        <w:t xml:space="preserve">                   </w:t>
      </w:r>
      <w:r w:rsidRPr="0002659C">
        <w:rPr>
          <w:noProof/>
          <w:lang w:val="en-US"/>
        </w:rPr>
        <mc:AlternateContent>
          <mc:Choice Requires="wpg">
            <w:drawing>
              <wp:inline distT="0" distB="0" distL="0" distR="0" wp14:anchorId="39094C91" wp14:editId="34CB1E02">
                <wp:extent cx="793499" cy="665565"/>
                <wp:effectExtent l="0" t="0" r="0" b="0"/>
                <wp:docPr id="63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3499" cy="665565"/>
                          <a:chOff x="0" y="0"/>
                          <a:chExt cx="793499" cy="665565"/>
                        </a:xfrm>
                      </wpg:grpSpPr>
                      <wps:wsp>
                        <wps:cNvPr id="64" name="Chord 64"/>
                        <wps:cNvSpPr/>
                        <wps:spPr>
                          <a:xfrm>
                            <a:off x="0" y="123799"/>
                            <a:ext cx="553413" cy="541766"/>
                          </a:xfrm>
                          <a:prstGeom prst="chord">
                            <a:avLst>
                              <a:gd name="adj1" fmla="val 2612904"/>
                              <a:gd name="adj2" fmla="val 16200000"/>
                            </a:avLst>
                          </a:prstGeom>
                          <a:noFill/>
                          <a:ln w="19050" cmpd="sng">
                            <a:solidFill>
                              <a:srgbClr val="000000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FACC47D" w14:textId="77777777" w:rsidR="00F91E4F" w:rsidRDefault="00F91E4F" w:rsidP="0002659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5" name="Group 65"/>
                        <wpg:cNvGrpSpPr/>
                        <wpg:grpSpPr>
                          <a:xfrm rot="10800000">
                            <a:off x="193427" y="38296"/>
                            <a:ext cx="600072" cy="541766"/>
                            <a:chOff x="193427" y="38296"/>
                            <a:chExt cx="600072" cy="541766"/>
                          </a:xfrm>
                        </wpg:grpSpPr>
                        <wps:wsp>
                          <wps:cNvPr id="66" name="Chord 66"/>
                          <wps:cNvSpPr/>
                          <wps:spPr>
                            <a:xfrm>
                              <a:off x="234279" y="38296"/>
                              <a:ext cx="553413" cy="541766"/>
                            </a:xfrm>
                            <a:prstGeom prst="chord">
                              <a:avLst>
                                <a:gd name="adj1" fmla="val 1040825"/>
                                <a:gd name="adj2" fmla="val 1014294"/>
                              </a:avLst>
                            </a:prstGeom>
                            <a:solidFill>
                              <a:schemeClr val="bg1"/>
                            </a:solidFill>
                            <a:ln w="19050" cmpd="sng">
                              <a:solidFill>
                                <a:srgbClr val="000000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86CE2F2" w14:textId="77777777" w:rsidR="00F91E4F" w:rsidRDefault="00F91E4F" w:rsidP="0002659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Chord 67"/>
                          <wps:cNvSpPr/>
                          <wps:spPr>
                            <a:xfrm>
                              <a:off x="193427" y="38296"/>
                              <a:ext cx="600072" cy="541766"/>
                            </a:xfrm>
                            <a:prstGeom prst="chord">
                              <a:avLst>
                                <a:gd name="adj1" fmla="val 2534389"/>
                                <a:gd name="adj2" fmla="val 16200000"/>
                              </a:avLst>
                            </a:prstGeom>
                            <a:solidFill>
                              <a:schemeClr val="bg1"/>
                            </a:solidFill>
                            <a:ln w="19050" cmpd="sng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24D4B6B8" w14:textId="77777777" w:rsidR="00F91E4F" w:rsidRDefault="00F91E4F" w:rsidP="0002659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8" name="Rectangle 68"/>
                        <wps:cNvSpPr/>
                        <wps:spPr>
                          <a:xfrm>
                            <a:off x="267641" y="0"/>
                            <a:ext cx="285772" cy="1237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40C1D9D" w14:textId="77777777" w:rsidR="00F91E4F" w:rsidRDefault="00F91E4F" w:rsidP="0002659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6" o:spid="_x0000_s1030" style="width:62.5pt;height:52.4pt;mso-position-horizontal-relative:char;mso-position-vertical-relative:line" coordsize="793499,6655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">
                <v:shape id="Chord 64" o:spid="_x0000_s1031" style="position:absolute;top:123799;width:553413;height:541766;visibility:visible;mso-wrap-style:square;v-text-anchor:middle" coordsize="553413,541766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X3u9xgAA&#10;ANsAAAAPAAAAZHJzL2Rvd25yZXYueG1sRI/dasJAFITvhb7Dcgre6aZS/IluQqkUrYVC0kLp3SF7&#10;TEKzZ0N21dindwXBy2FmvmFWaW8acaTO1ZYVPI0jEMSF1TWXCr6/3kZzEM4ja2wsk4IzOUiTh8EK&#10;Y21PnNEx96UIEHYxKqi8b2MpXVGRQTe2LXHw9rYz6IPsSqk7PAW4aeQkiqbSYM1hocKWXisq/vKD&#10;UZAt2jr/eN/9yN9t9C9nVm/Wn1qp4WP/sgThqff38K291Qqmz3D9En6ATC4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fX3u9xgAAANsAAAAPAAAAAAAAAAAAAAAAAJcCAABkcnMv&#10;ZG93bnJldi54bWxQSwUGAAAAAAQABAD1AAAAigMAAAAA&#10;" adj="-11796480,,5400" path="m475224,459588c388777,546742,253632,566898,144596,508899,32503,449274,-23422,322355,9197,201620,41305,82777,151134,,276706,0l475224,459588xe" filled="f" strokeweight="1.5pt">
                  <v:stroke joinstyle="miter"/>
                  <v:formulas/>
                  <v:path arrowok="t" o:connecttype="custom" o:connectlocs="475224,459588;144596,508899;9197,201620;276706,0;475224,459588" o:connectangles="0,0,0,0,0" textboxrect="0,0,553413,541766"/>
                  <v:textbox>
                    <w:txbxContent>
                      <w:p w14:paraId="1FACC47D" w14:textId="77777777" w:rsidR="00343371" w:rsidRDefault="00343371" w:rsidP="0002659C"/>
                    </w:txbxContent>
                  </v:textbox>
                </v:shape>
                <v:group id="Group 65" o:spid="_x0000_s1032" style="position:absolute;left:193427;top:38296;width:600072;height:541766;rotation:180" coordorigin="193427,38296" coordsize="600072,54176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vn/YPMIAAADbAAAADwAA&#10;AAAAAAAAAAAAAACpAgAAZHJzL2Rvd25yZXYueG1sUEsFBgAAAAAEAAQA+gAAAJgDAAAAAA==&#10;">
                  <v:shape id="Chord 66" o:spid="_x0000_s1033" style="position:absolute;left:234279;top:38296;width:553413;height:541766;visibility:visible;mso-wrap-style:square;v-text-anchor:middle" coordsize="553413,541766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6pszxAAA&#10;ANsAAAAPAAAAZHJzL2Rvd25yZXYueG1sRI9Ba8JAFITvBf/D8gRvdaNgKNFVVFA8tGCtCN4e2WcS&#10;3H0bs2tM++vdQqHHYWa+YWaLzhrRUuMrxwpGwwQEce50xYWC49fm9Q2ED8gajWNS8E0eFvPeywwz&#10;7R78Se0hFCJC2GeooAyhzqT0eUkW/dDVxNG7uMZiiLIppG7wEeHWyHGSpNJixXGhxJrWJeXXw90q&#10;2P3cP6pzvbq0k9u+M+842p60UWrQ75ZTEIG68B/+a++0gjSF3y/xB8j5E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+qbM8QAAADbAAAADwAAAAAAAAAAAAAAAACXAgAAZHJzL2Rv&#10;d25yZXYueG1sUEsFBgAAAAAEAAQA9QAAAIgDAAAAAA==&#10;" adj="-11796480,,5400" path="m540319,353227c494323,494343,341072,573122,196292,530075,49024,486288,-33445,333274,12766,189553,58200,48248,211158,-31119,356117,11394,503540,54630,586601,207314,540972,351197l540319,353227xe" fillcolor="white [3212]" strokeweight="1.5pt">
                    <v:stroke joinstyle="miter"/>
                    <v:formulas/>
                    <v:path arrowok="t" o:connecttype="custom" o:connectlocs="540319,353227;196292,530075;12766,189553;356117,11394;540972,351197;540319,353227" o:connectangles="0,0,0,0,0,0" textboxrect="0,0,553413,541766"/>
                    <v:textbox>
                      <w:txbxContent>
                        <w:p w14:paraId="486CE2F2" w14:textId="77777777" w:rsidR="00343371" w:rsidRDefault="00343371" w:rsidP="0002659C"/>
                      </w:txbxContent>
                    </v:textbox>
                  </v:shape>
                  <v:shape id="Chord 67" o:spid="_x0000_s1034" style="position:absolute;left:193427;top:38296;width:600072;height:541766;visibility:visible;mso-wrap-style:square;v-text-anchor:middle" coordsize="600072,541766" o:spt="1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YJY7xAAA&#10;ANsAAAAPAAAAZHJzL2Rvd25yZXYueG1sRI9Ba8JAFITvBf/D8oTe6kuFRomuUgSl0EvVlnp8ZJ9J&#10;MPs2ZLdx21/vFgo9DjPzDbNcR9uqgXvfONHwOMlAsZTONFJpeD9uH+agfCAx1DphDd/sYb0a3S2p&#10;MO4qex4OoVIJIr4gDXUIXYHoy5ot+YnrWJJ3dr2lkGRfoenpmuC2xWmW5WipkbRQU8ebmsvL4ctq&#10;2GUfA77Nfuaf9vWYPyHGU3BR6/txfF6AChzDf/iv/WI05DP4/ZJ+AK5u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2CWO8QAAADbAAAADwAAAAAAAAAAAAAAAACXAgAAZHJzL2Rv&#10;d25yZXYueG1sUEsFBgAAAAAEAAQA9QAAAIgDAAAAAA==&#10;" adj="-11796480,,5400" path="m511586,462973c421283,544037,284138,564805,169481,514777,38860,457784,-27884,324577,10948,198377,47023,81137,165260,,300036,0l511586,462973xe" fillcolor="white [3212]" strokecolor="white [3212]" strokeweight="1.5pt">
                    <v:stroke joinstyle="miter"/>
                    <v:formulas/>
                    <v:path arrowok="t" o:connecttype="custom" o:connectlocs="511586,462973;169481,514777;10948,198377;300036,0;511586,462973" o:connectangles="0,0,0,0,0" textboxrect="0,0,600072,541766"/>
                    <v:textbox>
                      <w:txbxContent>
                        <w:p w14:paraId="24D4B6B8" w14:textId="77777777" w:rsidR="00343371" w:rsidRDefault="00343371" w:rsidP="0002659C"/>
                      </w:txbxContent>
                    </v:textbox>
                  </v:shape>
                </v:group>
                <v:rect id="Rectangle 68" o:spid="_x0000_s1035" style="position:absolute;left:267641;width:285772;height:123799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oH4svwAA&#10;ANsAAAAPAAAAZHJzL2Rvd25yZXYueG1sRE/LagIxFN0L/YdwC+40qRQpo1HEoghWSqfi+jK5zsPJ&#10;zZCkOv17sxBcHs57vuxtK67kQ+1Yw9tYgSAunKm51HD83Yw+QISIbLB1TBr+KcBy8TKYY2bcjX/o&#10;msdSpBAOGWqoYuwyKUNRkcUwdh1x4s7OW4wJ+lIaj7cUbls5UWoqLdacGirsaF1Rccn/rAYvSX3v&#10;S3VYfe78e/PlT5Om2Wo9fO1XMxCR+vgUP9w7o2GaxqYv6QfIxR0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igfiy/AAAA2wAAAA8AAAAAAAAAAAAAAAAAlwIAAGRycy9kb3ducmV2&#10;LnhtbFBLBQYAAAAABAAEAPUAAACDAwAAAAA=&#10;" strokecolor="white [3212]">
                  <v:textbox>
                    <w:txbxContent>
                      <w:p w14:paraId="340C1D9D" w14:textId="77777777" w:rsidR="00343371" w:rsidRDefault="00343371" w:rsidP="0002659C"/>
                    </w:txbxContent>
                  </v:textbox>
                </v:rect>
                <w10:anchorlock/>
              </v:group>
            </w:pict>
          </mc:Fallback>
        </mc:AlternateContent>
      </w:r>
    </w:p>
    <w:p w14:paraId="7E22E5A2" w14:textId="77777777" w:rsidR="00E10034" w:rsidRDefault="00E10034" w:rsidP="00E1003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85"/>
        <w:gridCol w:w="5186"/>
      </w:tblGrid>
      <w:tr w:rsidR="00E10034" w:rsidRPr="00E10034" w14:paraId="6FC22AB9" w14:textId="77777777" w:rsidTr="00E10034">
        <w:tc>
          <w:tcPr>
            <w:tcW w:w="5185" w:type="dxa"/>
          </w:tcPr>
          <w:p w14:paraId="06EDF81E" w14:textId="74E804F9" w:rsidR="00E10034" w:rsidRDefault="00B91AE2" w:rsidP="00343371">
            <w:r>
              <w:t>Use a sequence of squares with a handle, so put</w:t>
            </w:r>
          </w:p>
          <w:bookmarkStart w:id="1" w:name="OLE_LINK1"/>
          <w:bookmarkStart w:id="2" w:name="OLE_LINK2"/>
          <w:p w14:paraId="399AC503" w14:textId="77777777" w:rsidR="00E10034" w:rsidRDefault="00E10034" w:rsidP="00E10034">
            <w:pPr>
              <w:pStyle w:val="Display"/>
            </w:pPr>
            <w:r w:rsidRPr="00A17AF3">
              <w:rPr>
                <w:position w:val="-10"/>
              </w:rPr>
              <w:object w:dxaOrig="1360" w:dyaOrig="360" w14:anchorId="45711F8F">
                <v:shape id="_x0000_i1037" type="#_x0000_t75" style="width:68.05pt;height:18.15pt" o:ole="">
                  <v:imagedata r:id="rId40" o:title=""/>
                </v:shape>
                <o:OLEObject Type="Embed" ProgID="Equation.DSMT4" ShapeID="_x0000_i1037" DrawAspect="Content" ObjectID="_1392863054" r:id="rId41"/>
              </w:object>
            </w:r>
            <w:r>
              <w:t xml:space="preserve"> and </w:t>
            </w:r>
            <w:r w:rsidRPr="00A17AF3">
              <w:rPr>
                <w:position w:val="-12"/>
              </w:rPr>
              <w:object w:dxaOrig="2020" w:dyaOrig="380" w14:anchorId="1FD49668">
                <v:shape id="_x0000_i1038" type="#_x0000_t75" style="width:100.9pt;height:19.3pt" o:ole="">
                  <v:imagedata r:id="rId42" o:title=""/>
                </v:shape>
                <o:OLEObject Type="Embed" ProgID="Equation.DSMT4" ShapeID="_x0000_i1038" DrawAspect="Content" ObjectID="_1392863055" r:id="rId43"/>
              </w:object>
            </w:r>
          </w:p>
          <w:bookmarkEnd w:id="1"/>
          <w:bookmarkEnd w:id="2"/>
          <w:p w14:paraId="635E94FD" w14:textId="77777777" w:rsidR="00E10034" w:rsidRDefault="00E10034" w:rsidP="00E10034">
            <w:r>
              <w:t>while</w:t>
            </w:r>
          </w:p>
          <w:p w14:paraId="3E86995C" w14:textId="77777777" w:rsidR="00E10034" w:rsidRDefault="00E10034" w:rsidP="00E10034">
            <w:pPr>
              <w:pStyle w:val="Display"/>
            </w:pPr>
            <w:r w:rsidRPr="00A17AF3">
              <w:rPr>
                <w:position w:val="-10"/>
              </w:rPr>
              <w:object w:dxaOrig="1500" w:dyaOrig="360" w14:anchorId="338FB65E">
                <v:shape id="_x0000_i1039" type="#_x0000_t75" style="width:75.95pt;height:18.15pt" o:ole="">
                  <v:imagedata r:id="rId44" o:title=""/>
                </v:shape>
                <o:OLEObject Type="Embed" ProgID="Equation.DSMT4" ShapeID="_x0000_i1039" DrawAspect="Content" ObjectID="_1392863056" r:id="rId45"/>
              </w:object>
            </w:r>
            <w:r>
              <w:t xml:space="preserve"> and </w:t>
            </w:r>
            <w:r w:rsidRPr="00A17AF3">
              <w:rPr>
                <w:position w:val="-12"/>
              </w:rPr>
              <w:object w:dxaOrig="2180" w:dyaOrig="380" w14:anchorId="2B5413D5">
                <v:shape id="_x0000_i1040" type="#_x0000_t75" style="width:109.4pt;height:19.3pt" o:ole="">
                  <v:imagedata r:id="rId46" o:title=""/>
                </v:shape>
                <o:OLEObject Type="Embed" ProgID="Equation.DSMT4" ShapeID="_x0000_i1040" DrawAspect="Content" ObjectID="_1392863057" r:id="rId47"/>
              </w:object>
            </w:r>
          </w:p>
          <w:p w14:paraId="4CB62408" w14:textId="77777777" w:rsidR="00E10034" w:rsidRDefault="00E10034" w:rsidP="00E10034">
            <w:r>
              <w:t xml:space="preserve">Forcing the areas and the semi-perimeters to be equal requires that </w:t>
            </w:r>
          </w:p>
          <w:p w14:paraId="13298201" w14:textId="77777777" w:rsidR="00E10034" w:rsidRDefault="00E10034" w:rsidP="00E10034">
            <w:r w:rsidRPr="00A17AF3">
              <w:rPr>
                <w:position w:val="-32"/>
              </w:rPr>
              <w:object w:dxaOrig="2500" w:dyaOrig="740" w14:anchorId="5389AA7E">
                <v:shape id="_x0000_i1041" type="#_x0000_t75" style="width:124.7pt;height:37.4pt" o:ole="">
                  <v:imagedata r:id="rId48" o:title=""/>
                </v:shape>
                <o:OLEObject Type="Embed" ProgID="Equation.DSMT4" ShapeID="_x0000_i1041" DrawAspect="Content" ObjectID="_1392863058" r:id="rId49"/>
              </w:object>
            </w:r>
            <w:r>
              <w:t xml:space="preserve"> and</w:t>
            </w:r>
          </w:p>
          <w:p w14:paraId="28332B17" w14:textId="77777777" w:rsidR="00E10034" w:rsidRDefault="00E10034" w:rsidP="00E10034">
            <w:r w:rsidRPr="00A17AF3">
              <w:rPr>
                <w:position w:val="-30"/>
              </w:rPr>
              <w:object w:dxaOrig="4280" w:dyaOrig="680" w14:anchorId="22AB0354">
                <v:shape id="_x0000_i1042" type="#_x0000_t75" style="width:214.3pt;height:34.6pt" o:ole="">
                  <v:imagedata r:id="rId50" o:title=""/>
                </v:shape>
                <o:OLEObject Type="Embed" ProgID="Equation.DSMT4" ShapeID="_x0000_i1042" DrawAspect="Content" ObjectID="_1392863059" r:id="rId51"/>
              </w:object>
            </w:r>
            <w:r>
              <w:t xml:space="preserve"> </w:t>
            </w:r>
          </w:p>
          <w:p w14:paraId="0701DDFB" w14:textId="4E08E9FF" w:rsidR="00E10034" w:rsidRDefault="00E10034" w:rsidP="00E10034">
            <w:r>
              <w:t>For example</w:t>
            </w:r>
          </w:p>
          <w:p w14:paraId="6DADA246" w14:textId="62DF1B9E" w:rsidR="00E10034" w:rsidRDefault="00E10034" w:rsidP="00B91AE2">
            <w:pPr>
              <w:pStyle w:val="Display"/>
              <w:jc w:val="left"/>
            </w:pPr>
            <w:r w:rsidRPr="00A17AF3">
              <w:rPr>
                <w:position w:val="-10"/>
              </w:rPr>
              <w:object w:dxaOrig="660" w:dyaOrig="320" w14:anchorId="2CFAD52A">
                <v:shape id="_x0000_i1043" type="#_x0000_t75" style="width:32.9pt;height:15.85pt" o:ole="">
                  <v:imagedata r:id="rId52" o:title=""/>
                </v:shape>
                <o:OLEObject Type="Embed" ProgID="Equation.DSMT4" ShapeID="_x0000_i1043" DrawAspect="Content" ObjectID="_1392863060" r:id="rId53"/>
              </w:object>
            </w:r>
            <w:r>
              <w:t>,</w:t>
            </w:r>
            <w:r w:rsidR="00B91AE2">
              <w:t xml:space="preserve"> </w:t>
            </w:r>
            <w:r w:rsidRPr="00A17AF3">
              <w:rPr>
                <w:position w:val="-10"/>
              </w:rPr>
              <w:object w:dxaOrig="640" w:dyaOrig="320" w14:anchorId="2DD072D7">
                <v:shape id="_x0000_i1044" type="#_x0000_t75" style="width:31.75pt;height:15.85pt" o:ole="">
                  <v:imagedata r:id="rId54" o:title=""/>
                </v:shape>
                <o:OLEObject Type="Embed" ProgID="Equation.DSMT4" ShapeID="_x0000_i1044" DrawAspect="Content" ObjectID="_1392863061" r:id="rId55"/>
              </w:object>
            </w:r>
            <w:r>
              <w:t>,</w:t>
            </w:r>
            <w:r w:rsidRPr="00A17AF3">
              <w:rPr>
                <w:position w:val="-10"/>
              </w:rPr>
              <w:object w:dxaOrig="1200" w:dyaOrig="320" w14:anchorId="30D27FFE">
                <v:shape id="_x0000_i1045" type="#_x0000_t75" style="width:60.1pt;height:15.85pt" o:ole="">
                  <v:imagedata r:id="rId56" o:title=""/>
                </v:shape>
                <o:OLEObject Type="Embed" ProgID="Equation.DSMT4" ShapeID="_x0000_i1045" DrawAspect="Content" ObjectID="_1392863062" r:id="rId57"/>
              </w:object>
            </w:r>
            <w:r w:rsidR="00B91AE2">
              <w:rPr>
                <w:position w:val="-10"/>
              </w:rPr>
              <w:t xml:space="preserve">, </w:t>
            </w:r>
            <w:r w:rsidRPr="00A17AF3">
              <w:rPr>
                <w:position w:val="-10"/>
              </w:rPr>
              <w:object w:dxaOrig="1640" w:dyaOrig="320" w14:anchorId="1684FD9B">
                <v:shape id="_x0000_i1046" type="#_x0000_t75" style="width:82.2pt;height:15.85pt" o:ole="">
                  <v:imagedata r:id="rId58" o:title=""/>
                </v:shape>
                <o:OLEObject Type="Embed" ProgID="Equation.DSMT4" ShapeID="_x0000_i1046" DrawAspect="Content" ObjectID="_1392863063" r:id="rId59"/>
              </w:object>
            </w:r>
          </w:p>
          <w:p w14:paraId="6022EA4E" w14:textId="0FB43A63" w:rsidR="00E10034" w:rsidRPr="00E10034" w:rsidRDefault="00E10034" w:rsidP="00B91AE2">
            <w:r>
              <w:t xml:space="preserve">so putting </w:t>
            </w:r>
            <w:r w:rsidRPr="00E10034">
              <w:rPr>
                <w:position w:val="-10"/>
              </w:rPr>
              <w:object w:dxaOrig="620" w:dyaOrig="320" w14:anchorId="4705B0E8">
                <v:shape id="_x0000_i1047" type="#_x0000_t75" style="width:31.2pt;height:15.85pt" o:ole="">
                  <v:imagedata r:id="rId60" o:title=""/>
                </v:shape>
                <o:OLEObject Type="Embed" ProgID="Equation.DSMT4" ShapeID="_x0000_i1047" DrawAspect="Content" ObjectID="_1392863064" r:id="rId61"/>
              </w:object>
            </w:r>
            <w:r>
              <w:t xml:space="preserve">, </w:t>
            </w:r>
            <w:r w:rsidRPr="00E10034">
              <w:rPr>
                <w:position w:val="-10"/>
              </w:rPr>
              <w:object w:dxaOrig="680" w:dyaOrig="320" w14:anchorId="7908148E">
                <v:shape id="_x0000_i1048" type="#_x0000_t75" style="width:33.45pt;height:15.85pt" o:ole="">
                  <v:imagedata r:id="rId62" o:title=""/>
                </v:shape>
                <o:OLEObject Type="Embed" ProgID="Equation.DSMT4" ShapeID="_x0000_i1048" DrawAspect="Content" ObjectID="_1392863065" r:id="rId63"/>
              </w:object>
            </w:r>
            <w:r>
              <w:t xml:space="preserve">, </w:t>
            </w:r>
            <w:r w:rsidRPr="00E10034">
              <w:rPr>
                <w:position w:val="-10"/>
              </w:rPr>
              <w:object w:dxaOrig="640" w:dyaOrig="320" w14:anchorId="6826A5EB">
                <v:shape id="_x0000_i1049" type="#_x0000_t75" style="width:31.75pt;height:15.85pt" o:ole="">
                  <v:imagedata r:id="rId64" o:title=""/>
                </v:shape>
                <o:OLEObject Type="Embed" ProgID="Equation.DSMT4" ShapeID="_x0000_i1049" DrawAspect="Content" ObjectID="_1392863066" r:id="rId65"/>
              </w:object>
            </w:r>
            <w:r>
              <w:t xml:space="preserve">, </w:t>
            </w:r>
            <w:r w:rsidR="00B91AE2">
              <w:t>forces</w:t>
            </w:r>
            <w:r>
              <w:t xml:space="preserve"> </w:t>
            </w:r>
            <w:r w:rsidRPr="00E10034">
              <w:rPr>
                <w:position w:val="-10"/>
              </w:rPr>
              <w:object w:dxaOrig="620" w:dyaOrig="320" w14:anchorId="3DB75188">
                <v:shape id="_x0000_i1050" type="#_x0000_t75" style="width:31.2pt;height:15.85pt" o:ole="">
                  <v:imagedata r:id="rId66" o:title=""/>
                </v:shape>
                <o:OLEObject Type="Embed" ProgID="Equation.DSMT4" ShapeID="_x0000_i1050" DrawAspect="Content" ObjectID="_1392863067" r:id="rId67"/>
              </w:object>
            </w:r>
            <w:r>
              <w:t xml:space="preserve"> </w:t>
            </w:r>
            <w:r w:rsidR="00B91AE2">
              <w:t xml:space="preserve">and </w:t>
            </w:r>
            <w:r>
              <w:t>gives the examples on the right</w:t>
            </w:r>
            <w:r w:rsidR="00B91AE2">
              <w:t>.</w:t>
            </w:r>
          </w:p>
        </w:tc>
        <w:tc>
          <w:tcPr>
            <w:tcW w:w="5186" w:type="dxa"/>
          </w:tcPr>
          <w:p w14:paraId="380C278C" w14:textId="77777777" w:rsidR="00E10034" w:rsidRDefault="00E10034" w:rsidP="00343371"/>
          <w:p w14:paraId="48D5AFD1" w14:textId="77777777" w:rsidR="00E10034" w:rsidRDefault="00E10034" w:rsidP="00343371"/>
          <w:p w14:paraId="48C6B2B3" w14:textId="77777777" w:rsidR="00E10034" w:rsidRDefault="00E10034" w:rsidP="00343371"/>
          <w:p w14:paraId="09C26BB3" w14:textId="77777777" w:rsidR="00E10034" w:rsidRDefault="00E10034" w:rsidP="00343371"/>
          <w:p w14:paraId="02AA705F" w14:textId="77777777" w:rsidR="00E10034" w:rsidRDefault="00E10034" w:rsidP="00343371"/>
          <w:p w14:paraId="5FA5A4C8" w14:textId="77777777" w:rsidR="00E10034" w:rsidRDefault="00E10034" w:rsidP="00343371"/>
          <w:p w14:paraId="165A8387" w14:textId="77777777" w:rsidR="00E10034" w:rsidRDefault="00E10034" w:rsidP="00343371"/>
          <w:p w14:paraId="4555F31C" w14:textId="77777777" w:rsidR="00E10034" w:rsidRDefault="00E10034" w:rsidP="00343371"/>
          <w:p w14:paraId="4DE0C6BB" w14:textId="77777777" w:rsidR="00E10034" w:rsidRDefault="00E10034" w:rsidP="00343371">
            <w:r w:rsidRPr="00E10034">
              <w:rPr>
                <w:noProof/>
                <w:lang w:val="en-US"/>
              </w:rPr>
              <mc:AlternateContent>
                <mc:Choice Requires="wpg">
                  <w:drawing>
                    <wp:inline distT="0" distB="0" distL="0" distR="0" wp14:anchorId="77484F35" wp14:editId="3DFB39ED">
                      <wp:extent cx="1765935" cy="785776"/>
                      <wp:effectExtent l="0" t="0" r="37465" b="27305"/>
                      <wp:docPr id="53" name="Group 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65935" cy="785776"/>
                                <a:chOff x="0" y="0"/>
                                <a:chExt cx="2994336" cy="1332824"/>
                              </a:xfrm>
                            </wpg:grpSpPr>
                            <wps:wsp>
                              <wps:cNvPr id="2" name="Rectangle 2"/>
                              <wps:cNvSpPr/>
                              <wps:spPr>
                                <a:xfrm>
                                  <a:off x="0" y="332591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606416F6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Rectangle 3"/>
                              <wps:cNvSpPr/>
                              <wps:spPr>
                                <a:xfrm>
                                  <a:off x="1239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AD1C803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Rectangle 4"/>
                              <wps:cNvSpPr/>
                              <wps:spPr>
                                <a:xfrm>
                                  <a:off x="1200" y="666407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5CF30377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Rectangle 5"/>
                              <wps:cNvSpPr/>
                              <wps:spPr>
                                <a:xfrm>
                                  <a:off x="2400" y="1000223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1D8C71E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Rectangle 6"/>
                              <wps:cNvSpPr/>
                              <wps:spPr>
                                <a:xfrm>
                                  <a:off x="332562" y="332591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245BB067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333801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6C8B2579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Rectangle 8"/>
                              <wps:cNvSpPr/>
                              <wps:spPr>
                                <a:xfrm>
                                  <a:off x="333762" y="666407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31298CCB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Rectangle 9"/>
                              <wps:cNvSpPr/>
                              <wps:spPr>
                                <a:xfrm>
                                  <a:off x="334962" y="1000223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220B08B6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Rectangle 10"/>
                              <wps:cNvSpPr/>
                              <wps:spPr>
                                <a:xfrm>
                                  <a:off x="665124" y="332591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1C59F41A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Rectangle 11"/>
                              <wps:cNvSpPr/>
                              <wps:spPr>
                                <a:xfrm>
                                  <a:off x="666363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41F655F3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Rectangle 12"/>
                              <wps:cNvSpPr/>
                              <wps:spPr>
                                <a:xfrm>
                                  <a:off x="666324" y="666407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224C1037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Rectangle 13"/>
                              <wps:cNvSpPr/>
                              <wps:spPr>
                                <a:xfrm>
                                  <a:off x="667524" y="1000223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5B16C5A7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Rectangle 14"/>
                              <wps:cNvSpPr/>
                              <wps:spPr>
                                <a:xfrm>
                                  <a:off x="997686" y="332591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13A96FF0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Rectangle 15"/>
                              <wps:cNvSpPr/>
                              <wps:spPr>
                                <a:xfrm>
                                  <a:off x="998925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6637FC9D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Rectangle 16"/>
                              <wps:cNvSpPr/>
                              <wps:spPr>
                                <a:xfrm>
                                  <a:off x="998886" y="666407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0CE2F63E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Rectangle 17"/>
                              <wps:cNvSpPr/>
                              <wps:spPr>
                                <a:xfrm>
                                  <a:off x="1000086" y="1000223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A0D6EE1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1331487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0639D14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Rectangle 19"/>
                              <wps:cNvSpPr/>
                              <wps:spPr>
                                <a:xfrm>
                                  <a:off x="1664049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388E0579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Rectangle 20"/>
                              <wps:cNvSpPr/>
                              <wps:spPr>
                                <a:xfrm>
                                  <a:off x="1996611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3B74BA84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Rectangle 21"/>
                              <wps:cNvSpPr/>
                              <wps:spPr>
                                <a:xfrm>
                                  <a:off x="2329173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08241F57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Rectangle 22"/>
                              <wps:cNvSpPr/>
                              <wps:spPr>
                                <a:xfrm>
                                  <a:off x="2661735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6CD307B9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2" o:spid="_x0000_s1036" style="width:139.05pt;height:61.85pt;mso-position-horizontal-relative:char;mso-position-vertical-relative:line" coordsize="2994336,133282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">
                      <v:rect id="Rectangle 2" o:spid="_x0000_s1037" style="position:absolute;top:332591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LrA0wgAA&#10;ANoAAAAPAAAAZHJzL2Rvd25yZXYueG1sRI9Bi8IwFITvgv8hPMGLrKkuqFSjiCAKe9Ldg8e3zbOt&#10;Ni81iVr/vREEj8PMfMPMFo2pxI2cLy0rGPQTEMSZ1SXnCv5+118TED4ga6wsk4IHeVjM260Zptre&#10;eUe3fchFhLBPUUERQp1K6bOCDPq+rYmjd7TOYIjS5VI7vEe4qeQwSUbSYMlxocCaVgVl5/3VKOhZ&#10;M3a70el/fdosLwcbfr639VipbqdZTkEEasIn/G5vtYIhvK7EGyDnT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0usDTCAAAA2gAAAA8AAAAAAAAAAAAAAAAAlwIAAGRycy9kb3du&#10;cmV2LnhtbFBLBQYAAAAABAAEAPUAAACGAwAAAAA=&#10;" fillcolor="white [3212]" strokecolor="black [3213]">
                        <v:textbox>
                          <w:txbxContent>
                            <w:p w14:paraId="606416F6" w14:textId="77777777" w:rsidR="00343371" w:rsidRDefault="00343371" w:rsidP="00E10034"/>
                          </w:txbxContent>
                        </v:textbox>
                      </v:rect>
                      <v:rect id="Rectangle 3" o:spid="_x0000_s1038" style="position:absolute;left:1239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YhWvwwAA&#10;ANoAAAAPAAAAZHJzL2Rvd25yZXYueG1sRI9Pi8IwFMTvC36H8IS9iKa7gpVqFFkQBU/+OXh8Ns+2&#10;2rzUJGr99psFYY/DzPyGmc5bU4sHOV9ZVvA1SEAQ51ZXXCg47Jf9MQgfkDXWlknBizzMZ52PKWba&#10;PnlLj10oRISwz1BBGUKTSenzkgz6gW2Io3e2zmCI0hVSO3xGuKnld5KMpMGK40KJDf2UlF93d6Og&#10;Z03qtqPLaXlZLW5HGzbDdZMq9dltFxMQgdrwH36311rBEP6uxBsgZ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SYhWvwwAAANoAAAAPAAAAAAAAAAAAAAAAAJcCAABkcnMvZG93&#10;bnJldi54bWxQSwUGAAAAAAQABAD1AAAAhwMAAAAA&#10;" fillcolor="white [3212]" strokecolor="black [3213]">
                        <v:textbox>
                          <w:txbxContent>
                            <w:p w14:paraId="7AD1C803" w14:textId="77777777" w:rsidR="00343371" w:rsidRDefault="00343371" w:rsidP="00E10034"/>
                          </w:txbxContent>
                        </v:textbox>
                      </v:rect>
                      <v:rect id="Rectangle 4" o:spid="_x0000_s1039" style="position:absolute;left:1200;top:666407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i43bwwAA&#10;ANoAAAAPAAAAZHJzL2Rvd25yZXYueG1sRI9Pi8IwFMTvgt8hPMGLrKm66FKNIoIoePLPwePb5m1b&#10;bV5qErX77TfCgsdhZn7DzBaNqcSDnC8tKxj0ExDEmdUl5wpOx/XHFwgfkDVWlknBL3lYzNutGaba&#10;PnlPj0PIRYSwT1FBEUKdSumzggz6vq2Jo/djncEQpculdviMcFPJYZKMpcGS40KBNa0Kyq6Hu1HQ&#10;s2bi9uPL9/qyWd7ONuxG23qiVLfTLKcgAjXhHf5vb7WCT3hdiTdAz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di43bwwAAANoAAAAPAAAAAAAAAAAAAAAAAJcCAABkcnMvZG93&#10;bnJldi54bWxQSwUGAAAAAAQABAD1AAAAhwMAAAAA&#10;" fillcolor="white [3212]" strokecolor="black [3213]">
                        <v:textbox>
                          <w:txbxContent>
                            <w:p w14:paraId="5CF30377" w14:textId="77777777" w:rsidR="00343371" w:rsidRDefault="00343371" w:rsidP="00E10034"/>
                          </w:txbxContent>
                        </v:textbox>
                      </v:rect>
                      <v:rect id="Rectangle 5" o:spid="_x0000_s1040" style="position:absolute;left:2400;top:1000223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xyhAwwAA&#10;ANoAAAAPAAAAZHJzL2Rvd25yZXYueG1sRI9Pi8IwFMTvgt8hPMGLrKnK6lKNIoIoePLPwePb5m1b&#10;bV5qErX77TfCgsdhZn7DzBaNqcSDnC8tKxj0ExDEmdUl5wpOx/XHFwgfkDVWlknBL3lYzNutGaba&#10;PnlPj0PIRYSwT1FBEUKdSumzggz6vq2Jo/djncEQpculdviMcFPJYZKMpcGS40KBNa0Kyq6Hu1HQ&#10;s2bi9uPL9/qyWd7ONuxG23qiVLfTLKcgAjXhHf5vb7WCT3hdiTdAzv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xyhAwwAAANoAAAAPAAAAAAAAAAAAAAAAAJcCAABkcnMvZG93&#10;bnJldi54bWxQSwUGAAAAAAQABAD1AAAAhwMAAAAA&#10;" fillcolor="white [3212]" strokecolor="black [3213]">
                        <v:textbox>
                          <w:txbxContent>
                            <w:p w14:paraId="71D8C71E" w14:textId="77777777" w:rsidR="00343371" w:rsidRDefault="00343371" w:rsidP="00E10034"/>
                          </w:txbxContent>
                        </v:textbox>
                      </v:rect>
                      <v:rect id="Rectangle 6" o:spid="_x0000_s1041" style="position:absolute;left:332562;top:332591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FbY3xAAA&#10;ANoAAAAPAAAAZHJzL2Rvd25yZXYueG1sRI9Ba8JAFITvQv/D8gpeSrNphaREV5GCNOAp2kOPz+xr&#10;Ept9m+5uNf57Vyh4HGbmG2axGk0vTuR8Z1nBS5KCIK6t7rhR8LnfPL+B8AFZY2+ZFFzIw2r5MFlg&#10;oe2ZKzrtQiMihH2BCtoQhkJKX7dk0Cd2II7et3UGQ5SukdrhOcJNL1/TNJMGO44LLQ703lL9s/sz&#10;Cp6syV2VHQ+b48f698uG7awccqWmj+N6DiLQGO7h/3apFWRwuxJvgFxe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hW2N8QAAADaAAAADwAAAAAAAAAAAAAAAACXAgAAZHJzL2Rv&#10;d25yZXYueG1sUEsFBgAAAAAEAAQA9QAAAIgDAAAAAA==&#10;" fillcolor="white [3212]" strokecolor="black [3213]">
                        <v:textbox>
                          <w:txbxContent>
                            <w:p w14:paraId="245BB067" w14:textId="77777777" w:rsidR="00343371" w:rsidRDefault="00343371" w:rsidP="00E10034"/>
                          </w:txbxContent>
                        </v:textbox>
                      </v:rect>
                      <v:rect id="Rectangle 7" o:spid="_x0000_s1042" style="position:absolute;left:333801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WROswgAA&#10;ANoAAAAPAAAAZHJzL2Rvd25yZXYueG1sRI9Bi8IwFITvwv6H8Ba8iKa6YKUaRRZEYU/qHvb4bJ5t&#10;tXnpJlHrvzeC4HGYmW+Y2aI1tbiS85VlBcNBAoI4t7riQsHvftWfgPABWWNtmRTcycNi/tGZYabt&#10;jbd03YVCRAj7DBWUITSZlD4vyaAf2IY4ekfrDIYoXSG1w1uEm1qOkmQsDVYcF0ps6Luk/Ly7GAU9&#10;a1K3HZ8Oq9N6+f9nw8/XpkmV6n62yymIQG14h1/tjVaQwvNKvAFy/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1ZE6zCAAAA2gAAAA8AAAAAAAAAAAAAAAAAlwIAAGRycy9kb3du&#10;cmV2LnhtbFBLBQYAAAAABAAEAPUAAACGAwAAAAA=&#10;" fillcolor="white [3212]" strokecolor="black [3213]">
                        <v:textbox>
                          <w:txbxContent>
                            <w:p w14:paraId="6C8B2579" w14:textId="77777777" w:rsidR="00343371" w:rsidRDefault="00343371" w:rsidP="00E10034"/>
                          </w:txbxContent>
                        </v:textbox>
                      </v:rect>
                      <v:rect id="Rectangle 8" o:spid="_x0000_s1043" style="position:absolute;left:333762;top:666407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xofewQAA&#10;ANoAAAAPAAAAZHJzL2Rvd25yZXYueG1sRE/Pa8IwFL4P/B/CE7wMTeegSjUtMhCFnex28Phsnm21&#10;ealJ1O6/Xw6DHT++3+tiMJ14kPOtZQVvswQEcWV1y7WC76/tdAnCB2SNnWVS8EMeinz0ssZM2ycf&#10;6FGGWsQQ9hkqaELoMyl91ZBBP7M9ceTO1hkMEbpaaofPGG46OU+SVBpsOTY02NNHQ9W1vBsFr9Ys&#10;3CG9nLaX3eZ2tOHzfd8vlJqMh80KRKAh/Iv/3HutIG6NV+INkPkv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nMaH3sEAAADaAAAADwAAAAAAAAAAAAAAAACXAgAAZHJzL2Rvd25y&#10;ZXYueG1sUEsFBgAAAAAEAAQA9QAAAIUDAAAAAA==&#10;" fillcolor="white [3212]" strokecolor="black [3213]">
                        <v:textbox>
                          <w:txbxContent>
                            <w:p w14:paraId="31298CCB" w14:textId="77777777" w:rsidR="00343371" w:rsidRDefault="00343371" w:rsidP="00E10034"/>
                          </w:txbxContent>
                        </v:textbox>
                      </v:rect>
                      <v:rect id="Rectangle 9" o:spid="_x0000_s1044" style="position:absolute;left:334962;top:1000223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iiJFxAAA&#10;ANoAAAAPAAAAZHJzL2Rvd25yZXYueG1sRI9Ba8JAFITvgv9heYVeRDe2oDa6ShBCAz2ZevD4mn0m&#10;sdm3cXer6b/vFgo9DjPzDbPZDaYTN3K+taxgPktAEFdWt1wrOL7n0xUIH5A1dpZJwTd52G3How2m&#10;2t75QLcy1CJC2KeooAmhT6X0VUMG/cz2xNE7W2cwROlqqR3eI9x08ilJFtJgy3GhwZ72DVWf5ZdR&#10;MLFm6Q6Ly0d+ec2uJxvenot+qdTjw5CtQQQawn/4r11oBS/weyXeALn9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4oiRcQAAADaAAAADwAAAAAAAAAAAAAAAACXAgAAZHJzL2Rv&#10;d25yZXYueG1sUEsFBgAAAAAEAAQA9QAAAIgDAAAAAA==&#10;" fillcolor="white [3212]" strokecolor="black [3213]">
                        <v:textbox>
                          <w:txbxContent>
                            <w:p w14:paraId="220B08B6" w14:textId="77777777" w:rsidR="00343371" w:rsidRDefault="00343371" w:rsidP="00E10034"/>
                          </w:txbxContent>
                        </v:textbox>
                      </v:rect>
                      <v:rect id="Rectangle 10" o:spid="_x0000_s1045" style="position:absolute;left:665124;top:332591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ysn8xAAA&#10;ANsAAAAPAAAAZHJzL2Rvd25yZXYueG1sRI9BawJBDIXvgv9hSKEX0VlbUNk6ighSwZO2B49xJ91d&#10;u5NZZ6a6/vvmIHhLeC/vfZkvO9eoK4VYezYwHmWgiAtvay4NfH9thjNQMSFbbDyTgTtFWC76vTnm&#10;1t94T9dDKpWEcMzRQJVSm2sdi4ocxpFviUX78cFhkjWU2ga8Sbhr9FuWTbTDmqWhwpbWFRW/hz9n&#10;YODdNOwn59Pm/Lm6HH3avW/bqTGvL93qA1SiLj3Nj+utFXyhl19kAL34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srJ/MQAAADbAAAADwAAAAAAAAAAAAAAAACXAgAAZHJzL2Rv&#10;d25yZXYueG1sUEsFBgAAAAAEAAQA9QAAAIgDAAAAAA==&#10;" fillcolor="white [3212]" strokecolor="black [3213]">
                        <v:textbox>
                          <w:txbxContent>
                            <w:p w14:paraId="1C59F41A" w14:textId="77777777" w:rsidR="00343371" w:rsidRDefault="00343371" w:rsidP="00E10034"/>
                          </w:txbxContent>
                        </v:textbox>
                      </v:rect>
                      <v:rect id="Rectangle 11" o:spid="_x0000_s1046" style="position:absolute;left:666363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hmxnwAAA&#10;ANsAAAAPAAAAZHJzL2Rvd25yZXYueG1sRE9Ni8IwEL0v+B/CCF5EU11QqUYRQRT2pLsHj2MzttVm&#10;UpOo9d8bQdjbPN7nzBaNqcSdnC8tKxj0ExDEmdUl5wr+fte9CQgfkDVWlknBkzws5q2vGabaPnhH&#10;933IRQxhn6KCIoQ6ldJnBRn0fVsTR+5kncEQoculdviI4aaSwyQZSYMlx4YCa1oVlF32N6Oga83Y&#10;7Ubn4/q8WV4PNvx8b+uxUp12s5yCCNSEf/HHvdVx/gDev8QD5PwF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dhmxnwAAAANsAAAAPAAAAAAAAAAAAAAAAAJcCAABkcnMvZG93bnJl&#10;di54bWxQSwUGAAAAAAQABAD1AAAAhAMAAAAA&#10;" fillcolor="white [3212]" strokecolor="black [3213]">
                        <v:textbox>
                          <w:txbxContent>
                            <w:p w14:paraId="41F655F3" w14:textId="77777777" w:rsidR="00343371" w:rsidRDefault="00343371" w:rsidP="00E10034"/>
                          </w:txbxContent>
                        </v:textbox>
                      </v:rect>
                      <v:rect id="Rectangle 12" o:spid="_x0000_s1047" style="position:absolute;left:666324;top:666407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VPIQwwAA&#10;ANsAAAAPAAAAZHJzL2Rvd25yZXYueG1sRE9NawIxEL0X/A9hCr0UzVZhV7ZGkYJU8OTqweO4mW7W&#10;biZrkur23zeFQm/zeJ+zWA22EzfyoXWs4GWSgSCunW65UXA8bMZzECEia+wck4JvCrBajh4WWGp3&#10;5z3dqtiIFMKhRAUmxr6UMtSGLIaJ64kT9+G8xZigb6T2eE/htpPTLMulxZZTg8Ge3gzVn9WXVfDs&#10;bOH3+eW8ubyvrycXd7NtXyj19DisX0FEGuK/+M+91Wn+FH5/SQfI5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VPIQwwAAANsAAAAPAAAAAAAAAAAAAAAAAJcCAABkcnMvZG93&#10;bnJldi54bWxQSwUGAAAAAAQABAD1AAAAhwMAAAAA&#10;" fillcolor="white [3212]" strokecolor="black [3213]">
                        <v:textbox>
                          <w:txbxContent>
                            <w:p w14:paraId="224C1037" w14:textId="77777777" w:rsidR="00343371" w:rsidRDefault="00343371" w:rsidP="00E10034"/>
                          </w:txbxContent>
                        </v:textbox>
                      </v:rect>
                      <v:rect id="Rectangle 13" o:spid="_x0000_s1048" style="position:absolute;left:667524;top:1000223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GFeLwQAA&#10;ANsAAAAPAAAAZHJzL2Rvd25yZXYueG1sRE9Li8IwEL4v+B/CCHsRTXcFK9UosiAKnnwcPI7N2Fab&#10;SU2i1n+/WRD2Nh/fc6bz1tTiQc5XlhV8DRIQxLnVFRcKDvtlfwzCB2SNtWVS8CIP81nnY4qZtk/e&#10;0mMXChFD2GeooAyhyaT0eUkG/cA2xJE7W2cwROgKqR0+Y7ip5XeSjKTBimNDiQ39lJRfd3ejoGdN&#10;6rajy2l5WS1uRxs2w3WTKvXZbRcTEIHa8C9+u9c6zh/C3y/xADn7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hhXi8EAAADbAAAADwAAAAAAAAAAAAAAAACXAgAAZHJzL2Rvd25y&#10;ZXYueG1sUEsFBgAAAAAEAAQA9QAAAIUDAAAAAA==&#10;" fillcolor="white [3212]" strokecolor="black [3213]">
                        <v:textbox>
                          <w:txbxContent>
                            <w:p w14:paraId="5B16C5A7" w14:textId="77777777" w:rsidR="00343371" w:rsidRDefault="00343371" w:rsidP="00E10034"/>
                          </w:txbxContent>
                        </v:textbox>
                      </v:rect>
                      <v:rect id="Rectangle 14" o:spid="_x0000_s1049" style="position:absolute;left:997686;top:332591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8c//wQAA&#10;ANsAAAAPAAAAZHJzL2Rvd25yZXYueG1sRE9Li8IwEL4L/ocwghdZU3XRpRpFBFHw5OPgcbaZbavN&#10;pCZRu/9+Iyx4m4/vObNFYyrxIOdLywoG/QQEcWZ1ybmC03H98QXCB2SNlWVS8EseFvN2a4aptk/e&#10;0+MQchFD2KeooAihTqX0WUEGfd/WxJH7sc5giNDlUjt8xnBTyWGSjKXBkmNDgTWtCsquh7tR0LNm&#10;4vbjy/f6slnezjbsRtt6olS30yynIAI14S3+d291nP8Jr1/iAXL+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fHP/8EAAADbAAAADwAAAAAAAAAAAAAAAACXAgAAZHJzL2Rvd25y&#10;ZXYueG1sUEsFBgAAAAAEAAQA9QAAAIUDAAAAAA==&#10;" fillcolor="white [3212]" strokecolor="black [3213]">
                        <v:textbox>
                          <w:txbxContent>
                            <w:p w14:paraId="13A96FF0" w14:textId="77777777" w:rsidR="00343371" w:rsidRDefault="00343371" w:rsidP="00E10034"/>
                          </w:txbxContent>
                        </v:textbox>
                      </v:rect>
                      <v:rect id="Rectangle 15" o:spid="_x0000_s1050" style="position:absolute;left:998925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vWpkwQAA&#10;ANsAAAAPAAAAZHJzL2Rvd25yZXYueG1sRE9Li8IwEL4L/ocwghdZU5XVpRpFBFHw5OPgcbaZbavN&#10;pCZRu/9+Iyx4m4/vObNFYyrxIOdLywoG/QQEcWZ1ybmC03H98QXCB2SNlWVS8EseFvN2a4aptk/e&#10;0+MQchFD2KeooAihTqX0WUEGfd/WxJH7sc5giNDlUjt8xnBTyWGSjKXBkmNDgTWtCsquh7tR0LNm&#10;4vbjy/f6slnezjbsRtt6olS30yynIAI14S3+d291nP8Jr1/iAXL+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4r1qZMEAAADbAAAADwAAAAAAAAAAAAAAAACXAgAAZHJzL2Rvd25y&#10;ZXYueG1sUEsFBgAAAAAEAAQA9QAAAIUDAAAAAA==&#10;" fillcolor="white [3212]" strokecolor="black [3213]">
                        <v:textbox>
                          <w:txbxContent>
                            <w:p w14:paraId="6637FC9D" w14:textId="77777777" w:rsidR="00343371" w:rsidRDefault="00343371" w:rsidP="00E10034"/>
                          </w:txbxContent>
                        </v:textbox>
                      </v:rect>
                      <v:rect id="Rectangle 16" o:spid="_x0000_s1051" style="position:absolute;left:998886;top:666407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b/QTwQAA&#10;ANsAAAAPAAAAZHJzL2Rvd25yZXYueG1sRE9Li8IwEL4v+B/CCHsRTXWhSjWKCKKwJx8Hj2MzttVm&#10;UpOo3X+/WRD2Nh/fc2aL1tTiSc5XlhUMBwkI4tzqigsFx8O6PwHhA7LG2jIp+CEPi3nnY4aZti/e&#10;0XMfChFD2GeooAyhyaT0eUkG/cA2xJG7WGcwROgKqR2+Yrip5ShJUmmw4thQYkOrkvLb/mEU9KwZ&#10;u116Pa+vm+X9ZMP317YZK/XZbZdTEIHa8C9+u7c6zk/h75d4gJz/A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Em/0E8EAAADbAAAADwAAAAAAAAAAAAAAAACXAgAAZHJzL2Rvd25y&#10;ZXYueG1sUEsFBgAAAAAEAAQA9QAAAIUDAAAAAA==&#10;" fillcolor="white [3212]" strokecolor="black [3213]">
                        <v:textbox>
                          <w:txbxContent>
                            <w:p w14:paraId="0CE2F63E" w14:textId="77777777" w:rsidR="00343371" w:rsidRDefault="00343371" w:rsidP="00E10034"/>
                          </w:txbxContent>
                        </v:textbox>
                      </v:rect>
                      <v:rect id="Rectangle 17" o:spid="_x0000_s1052" style="position:absolute;left:1000086;top:1000223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I1GIwQAA&#10;ANsAAAAPAAAAZHJzL2Rvd25yZXYueG1sRE9Ni8IwEL0L+x/CLHgRTXXBSjWKLIjCntQ97HFsxrba&#10;TLpJ1PrvjSB4m8f7nNmiNbW4kvOVZQXDQQKCOLe64kLB737Vn4DwAVljbZkU3MnDYv7RmWGm7Y23&#10;dN2FQsQQ9hkqKENoMil9XpJBP7ANceSO1hkMEbpCaoe3GG5qOUqSsTRYcWwosaHvkvLz7mIU9KxJ&#10;3XZ8OqxO6+X/nw0/X5smVar72S6nIAK14S1+uTc6zk/h+Us8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SNRiMEAAADbAAAADwAAAAAAAAAAAAAAAACXAgAAZHJzL2Rvd25y&#10;ZXYueG1sUEsFBgAAAAAEAAQA9QAAAIUDAAAAAA==&#10;" fillcolor="white [3212]" strokecolor="black [3213]">
                        <v:textbox>
                          <w:txbxContent>
                            <w:p w14:paraId="7A0D6EE1" w14:textId="77777777" w:rsidR="00343371" w:rsidRDefault="00343371" w:rsidP="00E10034"/>
                          </w:txbxContent>
                        </v:textbox>
                      </v:rect>
                      <v:rect id="Rectangle 18" o:spid="_x0000_s1053" style="position:absolute;left:1331487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vMX6xAAA&#10;ANsAAAAPAAAAZHJzL2Rvd25yZXYueG1sRI9BawJBDIXvgv9hSKEX0VlbUNk6ighSwZO2B49xJ91d&#10;u5NZZ6a6/vvmIHhLeC/vfZkvO9eoK4VYezYwHmWgiAtvay4NfH9thjNQMSFbbDyTgTtFWC76vTnm&#10;1t94T9dDKpWEcMzRQJVSm2sdi4ocxpFviUX78cFhkjWU2ga8Sbhr9FuWTbTDmqWhwpbWFRW/hz9n&#10;YODdNOwn59Pm/Lm6HH3avW/bqTGvL93qA1SiLj3Nj+utFXyBlV9kAL34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LzF+sQAAADbAAAADwAAAAAAAAAAAAAAAACXAgAAZHJzL2Rv&#10;d25yZXYueG1sUEsFBgAAAAAEAAQA9QAAAIgDAAAAAA==&#10;" fillcolor="white [3212]" strokecolor="black [3213]">
                        <v:textbox>
                          <w:txbxContent>
                            <w:p w14:paraId="70639D14" w14:textId="77777777" w:rsidR="00343371" w:rsidRDefault="00343371" w:rsidP="00E10034"/>
                          </w:txbxContent>
                        </v:textbox>
                      </v:rect>
                      <v:rect id="Rectangle 19" o:spid="_x0000_s1054" style="position:absolute;left:1664049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8GBhwQAA&#10;ANsAAAAPAAAAZHJzL2Rvd25yZXYueG1sRE9Li8IwEL4v+B/CCF6WNVVB165RZEEUPPk4eByb2bba&#10;TLpJ1PrvjSB4m4/vOZNZYypxJedLywp63QQEcWZ1ybmC/W7x9Q3CB2SNlWVScCcPs2nrY4Kptjfe&#10;0HUbchFD2KeooAihTqX0WUEGfdfWxJH7s85giNDlUju8xXBTyX6SDKXBkmNDgTX9FpSdtxej4NOa&#10;kdsMT8fFaTn/P9iwHqzqkVKddjP/ARGoCW/xy73Scf4Ynr/EA+T0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Y/BgYcEAAADbAAAADwAAAAAAAAAAAAAAAACXAgAAZHJzL2Rvd25y&#10;ZXYueG1sUEsFBgAAAAAEAAQA9QAAAIUDAAAAAA==&#10;" fillcolor="white [3212]" strokecolor="black [3213]">
                        <v:textbox>
                          <w:txbxContent>
                            <w:p w14:paraId="388E0579" w14:textId="77777777" w:rsidR="00343371" w:rsidRDefault="00343371" w:rsidP="00E10034"/>
                          </w:txbxContent>
                        </v:textbox>
                      </v:rect>
                      <v:rect id="Rectangle 20" o:spid="_x0000_s1055" style="position:absolute;left:1996611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8pgNBwgAA&#10;ANsAAAAPAAAAZHJzL2Rvd25yZXYueG1sRE/JasMwEL0X+g9iCr2URG4KSXAshxAINfSU5ZDjxJp6&#10;qTVyJNV2/746FHp8vD3bTqYTAznfWFbwOk9AEJdWN1wpuJwPszUIH5A1dpZJwQ952OaPDxmm2o58&#10;pOEUKhFD2KeooA6hT6X0ZU0G/dz2xJH7tM5giNBVUjscY7jp5CJJltJgw7Ghxp72NZVfp2+j4MWa&#10;lTsu29uhfd/drzZ8vBX9Sqnnp2m3ARFoCv/iP3ehFSzi+vgl/gC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ymA0HCAAAA2wAAAA8AAAAAAAAAAAAAAAAAlwIAAGRycy9kb3du&#10;cmV2LnhtbFBLBQYAAAAABAAEAPUAAACGAwAAAAA=&#10;" fillcolor="white [3212]" strokecolor="black [3213]">
                        <v:textbox>
                          <w:txbxContent>
                            <w:p w14:paraId="3B74BA84" w14:textId="77777777" w:rsidR="00343371" w:rsidRDefault="00343371" w:rsidP="00E10034"/>
                          </w:txbxContent>
                        </v:textbox>
                      </v:rect>
                      <v:rect id="Rectangle 21" o:spid="_x0000_s1056" style="position:absolute;left:2329173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6qbaxQAA&#10;ANsAAAAPAAAAZHJzL2Rvd25yZXYueG1sRI9Pa8JAFMTvBb/D8oReSrNRQUt0FSlIA578c/D4zL4m&#10;sdm36e42Sb+9KxR6HGbmN8xqM5hGdOR8bVnBJElBEBdW11wqOJ92r28gfEDW2FgmBb/kYbMePa0w&#10;07bnA3XHUIoIYZ+hgiqENpPSFxUZ9IltiaP3aZ3BEKUrpXbYR7hp5DRN59JgzXGhwpbeKyq+jj9G&#10;wYs1C3eY366728f2+2LDfpa3C6Wex8N2CSLQEP7Df+1cK5hO4PEl/gC5v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PqptrFAAAA2wAAAA8AAAAAAAAAAAAAAAAAlwIAAGRycy9k&#10;b3ducmV2LnhtbFBLBQYAAAAABAAEAPUAAACJAwAAAAA=&#10;" fillcolor="white [3212]" strokecolor="black [3213]">
                        <v:textbox>
                          <w:txbxContent>
                            <w:p w14:paraId="08241F57" w14:textId="77777777" w:rsidR="00343371" w:rsidRDefault="00343371" w:rsidP="00E10034"/>
                          </w:txbxContent>
                        </v:textbox>
                      </v:rect>
                      <v:rect id="Rectangle 22" o:spid="_x0000_s1057" style="position:absolute;left:2661735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ODitwwAA&#10;ANsAAAAPAAAAZHJzL2Rvd25yZXYueG1sRI9Bi8IwFITvC/6H8IS9iKZbQaUaRRZEwZPuHjw+m2db&#10;bV5qErX7740g7HGYmW+Y2aI1tbiT85VlBV+DBARxbnXFhYLfn1V/AsIHZI21ZVLwRx4W887HDDNt&#10;H7yj+z4UIkLYZ6igDKHJpPR5SQb9wDbE0TtZZzBE6QqpHT4i3NQyTZKRNFhxXCixoe+S8sv+ZhT0&#10;rBm73eh8XJ3Xy+vBhu1w04yV+uy2yymIQG34D7/bG60gTeH1Jf4AOX8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jODitwwAAANsAAAAPAAAAAAAAAAAAAAAAAJcCAABkcnMvZG93&#10;bnJldi54bWxQSwUGAAAAAAQABAD1AAAAhwMAAAAA&#10;" fillcolor="white [3212]" strokecolor="black [3213]">
                        <v:textbox>
                          <w:txbxContent>
                            <w:p w14:paraId="6CD307B9" w14:textId="77777777" w:rsidR="00343371" w:rsidRDefault="00343371" w:rsidP="00E10034"/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14:paraId="5B487C4A" w14:textId="77777777" w:rsidR="00E10034" w:rsidRDefault="00E10034" w:rsidP="00343371"/>
          <w:p w14:paraId="06D51826" w14:textId="77777777" w:rsidR="00E10034" w:rsidRDefault="00E10034" w:rsidP="00343371"/>
          <w:p w14:paraId="36838CED" w14:textId="4334CA7A" w:rsidR="00E10034" w:rsidRPr="00E10034" w:rsidRDefault="00E10034" w:rsidP="00343371">
            <w:r w:rsidRPr="00E10034">
              <w:rPr>
                <w:noProof/>
                <w:lang w:val="en-US"/>
              </w:rPr>
              <mc:AlternateContent>
                <mc:Choice Requires="wpg">
                  <w:drawing>
                    <wp:inline distT="0" distB="0" distL="0" distR="0" wp14:anchorId="338592C7" wp14:editId="265CB6E2">
                      <wp:extent cx="2054406" cy="373970"/>
                      <wp:effectExtent l="0" t="0" r="28575" b="33020"/>
                      <wp:docPr id="23" name="Group 5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54406" cy="373970"/>
                                <a:chOff x="0" y="0"/>
                                <a:chExt cx="3658377" cy="667285"/>
                              </a:xfrm>
                            </wpg:grpSpPr>
                            <wps:wsp>
                              <wps:cNvPr id="24" name="Rectangle 24"/>
                              <wps:cNvSpPr/>
                              <wps:spPr>
                                <a:xfrm>
                                  <a:off x="0" y="868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69E9FD5B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" name="Rectangle 25"/>
                              <wps:cNvSpPr/>
                              <wps:spPr>
                                <a:xfrm>
                                  <a:off x="1200" y="334684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50A9781B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Rectangle 26"/>
                              <wps:cNvSpPr/>
                              <wps:spPr>
                                <a:xfrm>
                                  <a:off x="3325776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10717ACE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Rectangle 27"/>
                              <wps:cNvSpPr/>
                              <wps:spPr>
                                <a:xfrm>
                                  <a:off x="332562" y="868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6C80DFE3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Rectangle 28"/>
                              <wps:cNvSpPr/>
                              <wps:spPr>
                                <a:xfrm>
                                  <a:off x="333762" y="334684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271A0A5E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Rectangle 29"/>
                              <wps:cNvSpPr/>
                              <wps:spPr>
                                <a:xfrm>
                                  <a:off x="665124" y="868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2D0C7837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Rectangle 30"/>
                              <wps:cNvSpPr/>
                              <wps:spPr>
                                <a:xfrm>
                                  <a:off x="666324" y="334684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526C9512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Rectangle 31"/>
                              <wps:cNvSpPr/>
                              <wps:spPr>
                                <a:xfrm>
                                  <a:off x="997686" y="868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2A9FAB22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Rectangle 32"/>
                              <wps:cNvSpPr/>
                              <wps:spPr>
                                <a:xfrm>
                                  <a:off x="998886" y="334684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4A74F7CA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Rectangle 33"/>
                              <wps:cNvSpPr/>
                              <wps:spPr>
                                <a:xfrm>
                                  <a:off x="1330248" y="868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0452E251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Rectangle 34"/>
                              <wps:cNvSpPr/>
                              <wps:spPr>
                                <a:xfrm>
                                  <a:off x="1331448" y="334684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AC10069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Rectangle 35"/>
                              <wps:cNvSpPr/>
                              <wps:spPr>
                                <a:xfrm>
                                  <a:off x="1662927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5939A4D1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Rectangle 36"/>
                              <wps:cNvSpPr/>
                              <wps:spPr>
                                <a:xfrm>
                                  <a:off x="1664127" y="333816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1374DCB1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Rectangle 37"/>
                              <wps:cNvSpPr/>
                              <wps:spPr>
                                <a:xfrm>
                                  <a:off x="1995489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054321F6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Rectangle 38"/>
                              <wps:cNvSpPr/>
                              <wps:spPr>
                                <a:xfrm>
                                  <a:off x="1996689" y="333816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B7A7B8F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Rectangle 39"/>
                              <wps:cNvSpPr/>
                              <wps:spPr>
                                <a:xfrm>
                                  <a:off x="2328051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24E308B3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Rectangle 40"/>
                              <wps:cNvSpPr/>
                              <wps:spPr>
                                <a:xfrm>
                                  <a:off x="2329251" y="333816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34D1764C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Rectangle 41"/>
                              <wps:cNvSpPr/>
                              <wps:spPr>
                                <a:xfrm>
                                  <a:off x="2660613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62B40F15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Rectangle 42"/>
                              <wps:cNvSpPr/>
                              <wps:spPr>
                                <a:xfrm>
                                  <a:off x="2661813" y="333816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30B391CA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" name="Rectangle 43"/>
                              <wps:cNvSpPr/>
                              <wps:spPr>
                                <a:xfrm>
                                  <a:off x="2993175" y="0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73ECC134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Rectangle 44"/>
                              <wps:cNvSpPr/>
                              <wps:spPr>
                                <a:xfrm>
                                  <a:off x="2994375" y="333816"/>
                                  <a:ext cx="332601" cy="3326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  <a:effectLst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3">
                                  <a:schemeClr val="accent1"/>
                                </a:fillRef>
                                <a:effectRef idx="2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5CBCEB63" w14:textId="77777777" w:rsidR="00F91E4F" w:rsidRDefault="00F91E4F" w:rsidP="00E10034"/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3" o:spid="_x0000_s1058" style="width:161.75pt;height:29.45pt;mso-position-horizontal-relative:char;mso-position-vertical-relative:line" coordsize="3658377,6672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">
                      <v:rect id="Rectangle 24" o:spid="_x0000_s1059" style="position:absolute;top:868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nQVCxgAA&#10;ANsAAAAPAAAAZHJzL2Rvd25yZXYueG1sRI9Pa8JAFMTvBb/D8gpeSt1oi0rqGkJBKnjyz6HHZ/Y1&#10;ic2+TXfXJP32XaHgcZiZ3zCrbDCN6Mj52rKC6SQBQVxYXXOp4HTcPC9B+ICssbFMCn7JQ7YePaww&#10;1bbnPXWHUIoIYZ+igiqENpXSFxUZ9BPbEkfvyzqDIUpXSu2wj3DTyFmSzKXBmuNChS29V1R8H65G&#10;wZM1C7efX86by0f+82nD7mXbLpQaPw75G4hAQ7iH/9tbrWD2Crcv8QfI9R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DnQVCxgAAANsAAAAPAAAAAAAAAAAAAAAAAJcCAABkcnMv&#10;ZG93bnJldi54bWxQSwUGAAAAAAQABAD1AAAAigMAAAAA&#10;" fillcolor="white [3212]" strokecolor="black [3213]">
                        <v:textbox>
                          <w:txbxContent>
                            <w:p w14:paraId="69E9FD5B" w14:textId="77777777" w:rsidR="00343371" w:rsidRDefault="00343371" w:rsidP="00E10034"/>
                          </w:txbxContent>
                        </v:textbox>
                      </v:rect>
                      <v:rect id="Rectangle 25" o:spid="_x0000_s1060" style="position:absolute;left:1200;top:334684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0aDZxgAA&#10;ANsAAAAPAAAAZHJzL2Rvd25yZXYueG1sRI9Pa8JAFMTvBb/D8gpeSt1oqUrqGkJBKnjyz6HHZ/Y1&#10;ic2+TXfXJP32XaHgcZiZ3zCrbDCN6Mj52rKC6SQBQVxYXXOp4HTcPC9B+ICssbFMCn7JQ7YePaww&#10;1bbnPXWHUIoIYZ+igiqENpXSFxUZ9BPbEkfvyzqDIUpXSu2wj3DTyFmSzKXBmuNChS29V1R8H65G&#10;wZM1C7efX86by0f+82nD7mXbLpQaPw75G4hAQ7iH/9tbrWD2Crcv8QfI9R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s0aDZxgAAANsAAAAPAAAAAAAAAAAAAAAAAJcCAABkcnMv&#10;ZG93bnJldi54bWxQSwUGAAAAAAQABAD1AAAAigMAAAAA&#10;" fillcolor="white [3212]" strokecolor="black [3213]">
                        <v:textbox>
                          <w:txbxContent>
                            <w:p w14:paraId="50A9781B" w14:textId="77777777" w:rsidR="00343371" w:rsidRDefault="00343371" w:rsidP="00E10034"/>
                          </w:txbxContent>
                        </v:textbox>
                      </v:rect>
                      <v:rect id="Rectangle 26" o:spid="_x0000_s1061" style="position:absolute;left:3325776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Az6uxAAA&#10;ANsAAAAPAAAAZHJzL2Rvd25yZXYueG1sRI9Pi8IwFMTvwn6H8AQvoqkKdalGEUFW8OSfwx6fzbOt&#10;Ni/dJKv1228WBI/DzPyGmS9bU4s7OV9ZVjAaJiCIc6srLhScjpvBJwgfkDXWlknBkzwsFx+dOWba&#10;PnhP90MoRISwz1BBGUKTSenzkgz6oW2Io3exzmCI0hVSO3xEuKnlOElSabDiuFBiQ+uS8tvh1yjo&#10;WzN1+/R63ly/Vj/fNuwm22aqVK/brmYgArXhHX61t1rBOIX/L/EHyMU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3AM+rsQAAADbAAAADwAAAAAAAAAAAAAAAACXAgAAZHJzL2Rv&#10;d25yZXYueG1sUEsFBgAAAAAEAAQA9QAAAIgDAAAAAA==&#10;" fillcolor="white [3212]" strokecolor="black [3213]">
                        <v:textbox>
                          <w:txbxContent>
                            <w:p w14:paraId="10717ACE" w14:textId="77777777" w:rsidR="00343371" w:rsidRDefault="00343371" w:rsidP="00E10034"/>
                          </w:txbxContent>
                        </v:textbox>
                      </v:rect>
                      <v:rect id="Rectangle 27" o:spid="_x0000_s1062" style="position:absolute;left:332562;top:868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T5s1xAAA&#10;ANsAAAAPAAAAZHJzL2Rvd25yZXYueG1sRI9Pi8IwFMTvwn6H8Ba8iKYq2KUaRQRR8OSfwx6fzbOt&#10;27x0k6j1228WBI/DzPyGmS1aU4s7OV9ZVjAcJCCIc6srLhScjuv+FwgfkDXWlknBkzws5h+dGWba&#10;PnhP90MoRISwz1BBGUKTSenzkgz6gW2Io3exzmCI0hVSO3xEuKnlKEkm0mDFcaHEhlYl5T+Hm1HQ&#10;syZ1+8n1vL5ulr/fNuzG2yZVqvvZLqcgArXhHX61t1rBKIX/L/EHyPk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0+bNcQAAADbAAAADwAAAAAAAAAAAAAAAACXAgAAZHJzL2Rv&#10;d25yZXYueG1sUEsFBgAAAAAEAAQA9QAAAIgDAAAAAA==&#10;" fillcolor="white [3212]" strokecolor="black [3213]">
                        <v:textbox>
                          <w:txbxContent>
                            <w:p w14:paraId="6C80DFE3" w14:textId="77777777" w:rsidR="00343371" w:rsidRDefault="00343371" w:rsidP="00E10034"/>
                          </w:txbxContent>
                        </v:textbox>
                      </v:rect>
                      <v:rect id="Rectangle 28" o:spid="_x0000_s1063" style="position:absolute;left:333762;top:334684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0A9HwgAA&#10;ANsAAAAPAAAAZHJzL2Rvd25yZXYueG1sRE/JasMwEL0X+g9iCr2URG4KSXAshxAINfSU5ZDjxJp6&#10;qTVyJNV2/746FHp8vD3bTqYTAznfWFbwOk9AEJdWN1wpuJwPszUIH5A1dpZJwQ952OaPDxmm2o58&#10;pOEUKhFD2KeooA6hT6X0ZU0G/dz2xJH7tM5giNBVUjscY7jp5CJJltJgw7Ghxp72NZVfp2+j4MWa&#10;lTsu29uhfd/drzZ8vBX9Sqnnp2m3ARFoCv/iP3ehFSzi2Pgl/gC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LQD0fCAAAA2wAAAA8AAAAAAAAAAAAAAAAAlwIAAGRycy9kb3du&#10;cmV2LnhtbFBLBQYAAAAABAAEAPUAAACGAwAAAAA=&#10;" fillcolor="white [3212]" strokecolor="black [3213]">
                        <v:textbox>
                          <w:txbxContent>
                            <w:p w14:paraId="271A0A5E" w14:textId="77777777" w:rsidR="00343371" w:rsidRDefault="00343371" w:rsidP="00E10034"/>
                          </w:txbxContent>
                        </v:textbox>
                      </v:rect>
                      <v:rect id="Rectangle 29" o:spid="_x0000_s1064" style="position:absolute;left:665124;top:868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nKrcxAAA&#10;ANsAAAAPAAAAZHJzL2Rvd25yZXYueG1sRI9LiwIxEITvwv6H0AteRDMq+Jg1igiisCcfB4/tpJ0Z&#10;d9IZk6jjv98sLHgsquorarZoTCUe5HxpWUG/l4AgzqwuOVdwPKy7ExA+IGusLJOCF3lYzD9aM0y1&#10;ffKOHvuQiwhhn6KCIoQ6ldJnBRn0PVsTR+9incEQpculdviMcFPJQZKMpMGS40KBNa0Kyn72d6Og&#10;Y83Y7UbX8/q6Wd5ONnwPt/VYqfZns/wCEagJ7/B/e6sVDKbw9yX+ADn/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Zyq3MQAAADbAAAADwAAAAAAAAAAAAAAAACXAgAAZHJzL2Rv&#10;d25yZXYueG1sUEsFBgAAAAAEAAQA9QAAAIgDAAAAAA==&#10;" fillcolor="white [3212]" strokecolor="black [3213]">
                        <v:textbox>
                          <w:txbxContent>
                            <w:p w14:paraId="2D0C7837" w14:textId="77777777" w:rsidR="00343371" w:rsidRDefault="00343371" w:rsidP="00E10034"/>
                          </w:txbxContent>
                        </v:textbox>
                      </v:rect>
                      <v:rect id="Rectangle 30" o:spid="_x0000_s1065" style="position:absolute;left:666324;top:334684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f5WcwQAA&#10;ANsAAAAPAAAAZHJzL2Rvd25yZXYueG1sRE/LisIwFN0L8w/hDsxGNHUEldooIsgIrnwsXF6bO22d&#10;5qYmsXb+3iwEl4fzzpadqUVLzleWFYyGCQji3OqKCwWn42YwA+EDssbaMin4Jw/LxUcvw1TbB++p&#10;PYRCxBD2KSooQ2hSKX1ekkE/tA1x5H6tMxgidIXUDh8x3NTyO0km0mDFsaHEhtYl5X+Hu1HQt2bq&#10;9pPrZXP9Wd3ONuzG22aq1Ndnt5qDCNSFt/jl3moF47g+fok/QC6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uX+VnMEAAADbAAAADwAAAAAAAAAAAAAAAACXAgAAZHJzL2Rvd25y&#10;ZXYueG1sUEsFBgAAAAAEAAQA9QAAAIUDAAAAAA==&#10;" fillcolor="white [3212]" strokecolor="black [3213]">
                        <v:textbox>
                          <w:txbxContent>
                            <w:p w14:paraId="526C9512" w14:textId="77777777" w:rsidR="00343371" w:rsidRDefault="00343371" w:rsidP="00E10034"/>
                          </w:txbxContent>
                        </v:textbox>
                      </v:rect>
                      <v:rect id="Rectangle 31" o:spid="_x0000_s1066" style="position:absolute;left:997686;top:868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MzAHwwAA&#10;ANsAAAAPAAAAZHJzL2Rvd25yZXYueG1sRI9Bi8IwFITvwv6H8Ba8yJqqYJdqFBFEwZO6hz0+m7dt&#10;3ealJlHrvzeC4HGYmW+Y6bw1tbiS85VlBYN+AoI4t7riQsHPYfX1DcIHZI21ZVJwJw/z2Udnipm2&#10;N97RdR8KESHsM1RQhtBkUvq8JIO+bxvi6P1ZZzBE6QqpHd4i3NRymCRjabDiuFBiQ8uS8v/9xSjo&#10;WZO63fh0XJ3Wi/OvDdvRpkmV6n62iwmIQG14h1/tjVYwGsDzS/wBcvY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WMzAHwwAAANsAAAAPAAAAAAAAAAAAAAAAAJcCAABkcnMvZG93&#10;bnJldi54bWxQSwUGAAAAAAQABAD1AAAAhwMAAAAA&#10;" fillcolor="white [3212]" strokecolor="black [3213]">
                        <v:textbox>
                          <w:txbxContent>
                            <w:p w14:paraId="2A9FAB22" w14:textId="77777777" w:rsidR="00343371" w:rsidRDefault="00343371" w:rsidP="00E10034"/>
                          </w:txbxContent>
                        </v:textbox>
                      </v:rect>
                      <v:rect id="Rectangle 32" o:spid="_x0000_s1067" style="position:absolute;left:998886;top:334684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4a5wwwAA&#10;ANsAAAAPAAAAZHJzL2Rvd25yZXYueG1sRI9Pi8IwFMTvgt8hPMGLaLoKKtUoIojCnvxz8Phsnm21&#10;ealJVrvffrMgeBxm5jfMfNmYSjzJ+dKygq9BAoI4s7rkXMHpuOlPQfiArLGyTAp+ycNy0W7NMdX2&#10;xXt6HkIuIoR9igqKEOpUSp8VZNAPbE0cvat1BkOULpfa4SvCTSWHSTKWBkuOCwXWtC4oux9+jIKe&#10;NRO3H98um9t29Tjb8D3a1ROlup1mNQMRqAmf8Lu90wpGQ/j/En+AXPw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m4a5wwwAAANsAAAAPAAAAAAAAAAAAAAAAAJcCAABkcnMvZG93&#10;bnJldi54bWxQSwUGAAAAAAQABAD1AAAAhwMAAAAA&#10;" fillcolor="white [3212]" strokecolor="black [3213]">
                        <v:textbox>
                          <w:txbxContent>
                            <w:p w14:paraId="4A74F7CA" w14:textId="77777777" w:rsidR="00343371" w:rsidRDefault="00343371" w:rsidP="00E10034"/>
                          </w:txbxContent>
                        </v:textbox>
                      </v:rect>
                      <v:rect id="Rectangle 33" o:spid="_x0000_s1068" style="position:absolute;left:1330248;top:868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rQvrxAAA&#10;ANsAAAAPAAAAZHJzL2Rvd25yZXYueG1sRI9Pi8IwFMTvwn6H8IS9iKZuQZdqFBFkBU/+Oezx2Tzb&#10;avPSTbJav70RBI/DzPyGmc5bU4srOV9ZVjAcJCCIc6srLhQc9qv+NwgfkDXWlknBnTzMZx+dKWba&#10;3nhL110oRISwz1BBGUKTSenzkgz6gW2Io3eyzmCI0hVSO7xFuKnlV5KMpMGK40KJDS1Lyi+7f6Og&#10;Z83YbUfn4+r8s/j7tWGTrpuxUp/ddjEBEagN7/CrvdYK0hSeX+IPkLM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a0L68QAAADbAAAADwAAAAAAAAAAAAAAAACXAgAAZHJzL2Rv&#10;d25yZXYueG1sUEsFBgAAAAAEAAQA9QAAAIgDAAAAAA==&#10;" fillcolor="white [3212]" strokecolor="black [3213]">
                        <v:textbox>
                          <w:txbxContent>
                            <w:p w14:paraId="0452E251" w14:textId="77777777" w:rsidR="00343371" w:rsidRDefault="00343371" w:rsidP="00E10034"/>
                          </w:txbxContent>
                        </v:textbox>
                      </v:rect>
                      <v:rect id="Rectangle 34" o:spid="_x0000_s1069" style="position:absolute;left:1331448;top:334684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RJOfxAAA&#10;ANsAAAAPAAAAZHJzL2Rvd25yZXYueG1sRI9Pi8IwFMTvwn6H8IS9iKa7iko1igiywp78c/D4bJ5t&#10;tXmpSVbrtzcLgsdhZn7DTOeNqcSNnC8tK/jqJSCIM6tLzhXsd6vuGIQPyBory6TgQR7ms4/WFFNt&#10;77yh2zbkIkLYp6igCKFOpfRZQQZ9z9bE0TtZZzBE6XKpHd4j3FTyO0mG0mDJcaHAmpYFZZftn1HQ&#10;sWbkNsPzcXX+WVwPNvz21/VIqc92s5iACNSEd/jVXmsF/QH8f4k/QM6e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kSTn8QAAADbAAAADwAAAAAAAAAAAAAAAACXAgAAZHJzL2Rv&#10;d25yZXYueG1sUEsFBgAAAAAEAAQA9QAAAIgDAAAAAA==&#10;" fillcolor="white [3212]" strokecolor="black [3213]">
                        <v:textbox>
                          <w:txbxContent>
                            <w:p w14:paraId="7AC10069" w14:textId="77777777" w:rsidR="00343371" w:rsidRDefault="00343371" w:rsidP="00E10034"/>
                          </w:txbxContent>
                        </v:textbox>
                      </v:rect>
                      <v:rect id="Rectangle 35" o:spid="_x0000_s1070" style="position:absolute;left:1662927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CDYExAAA&#10;ANsAAAAPAAAAZHJzL2Rvd25yZXYueG1sRI9LiwIxEITvwv6H0MJeRDO74oPRKCLICnvycfDYTtqZ&#10;0UlnTLI6/nuzIHgsquorajpvTCVu5HxpWcFXLwFBnFldcq5gv1t1xyB8QNZYWSYFD/Iwn320pphq&#10;e+cN3bYhFxHCPkUFRQh1KqXPCjLoe7Ymjt7JOoMhSpdL7fAe4aaS30kylAZLjgsF1rQsKLts/4yC&#10;jjUjtxmej6vzz+J6sOG3v65HSn22m8UERKAmvMOv9lor6A/g/0v8AXL2B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Qg2BMQAAADbAAAADwAAAAAAAAAAAAAAAACXAgAAZHJzL2Rv&#10;d25yZXYueG1sUEsFBgAAAAAEAAQA9QAAAIgDAAAAAA==&#10;" fillcolor="white [3212]" strokecolor="black [3213]">
                        <v:textbox>
                          <w:txbxContent>
                            <w:p w14:paraId="5939A4D1" w14:textId="77777777" w:rsidR="00343371" w:rsidRDefault="00343371" w:rsidP="00E10034"/>
                          </w:txbxContent>
                        </v:textbox>
                      </v:rect>
                      <v:rect id="Rectangle 36" o:spid="_x0000_s1071" style="position:absolute;left:1664127;top:333816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2qhzxAAA&#10;ANsAAAAPAAAAZHJzL2Rvd25yZXYueG1sRI9Pi8IwFMTvC36H8AQvoukqVKlGkQVR2JN/Dh6fzbOt&#10;Ni81idr99psFYY/DzPyGmS9bU4snOV9ZVvA5TEAQ51ZXXCg4HtaDKQgfkDXWlknBD3lYLjofc8y0&#10;ffGOnvtQiAhhn6GCMoQmk9LnJRn0Q9sQR+9incEQpSukdviKcFPLUZKk0mDFcaHEhr5Kym/7h1HQ&#10;t2bidun1vL5uVveTDd/jbTNRqtdtVzMQgdrwH363t1rBOIW/L/EHyMU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Wdqoc8QAAADbAAAADwAAAAAAAAAAAAAAAACXAgAAZHJzL2Rv&#10;d25yZXYueG1sUEsFBgAAAAAEAAQA9QAAAIgDAAAAAA==&#10;" fillcolor="white [3212]" strokecolor="black [3213]">
                        <v:textbox>
                          <w:txbxContent>
                            <w:p w14:paraId="1374DCB1" w14:textId="77777777" w:rsidR="00343371" w:rsidRDefault="00343371" w:rsidP="00E10034"/>
                          </w:txbxContent>
                        </v:textbox>
                      </v:rect>
                      <v:rect id="Rectangle 37" o:spid="_x0000_s1072" style="position:absolute;left:1995489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lg3oxAAA&#10;ANsAAAAPAAAAZHJzL2Rvd25yZXYueG1sRI9Pi8IwFMTvwn6H8IS9iKauYJdqFBFkBU/+Oezx2Tzb&#10;avPSTbJav70RBI/DzPyGmc5bU4srOV9ZVjAcJCCIc6srLhQc9qv+NwgfkDXWlknBnTzMZx+dKWba&#10;3nhL110oRISwz1BBGUKTSenzkgz6gW2Io3eyzmCI0hVSO7xFuKnlV5KMpcGK40KJDS1Lyi+7f6Og&#10;Z03qtuPzcXX+Wfz92rAZrZtUqc9uu5iACNSGd/jVXmsFoxSeX+IPkLMH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pYN6MQAAADbAAAADwAAAAAAAAAAAAAAAACXAgAAZHJzL2Rv&#10;d25yZXYueG1sUEsFBgAAAAAEAAQA9QAAAIgDAAAAAA==&#10;" fillcolor="white [3212]" strokecolor="black [3213]">
                        <v:textbox>
                          <w:txbxContent>
                            <w:p w14:paraId="054321F6" w14:textId="77777777" w:rsidR="00343371" w:rsidRDefault="00343371" w:rsidP="00E10034"/>
                          </w:txbxContent>
                        </v:textbox>
                      </v:rect>
                      <v:rect id="Rectangle 38" o:spid="_x0000_s1073" style="position:absolute;left:1996689;top:333816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CZmawQAA&#10;ANsAAAAPAAAAZHJzL2Rvd25yZXYueG1sRE/LisIwFN0L8w/hDsxGNHUEldooIsgIrnwsXF6bO22d&#10;5qYmsXb+3iwEl4fzzpadqUVLzleWFYyGCQji3OqKCwWn42YwA+EDssbaMin4Jw/LxUcvw1TbB++p&#10;PYRCxBD2KSooQ2hSKX1ekkE/tA1x5H6tMxgidIXUDh8x3NTyO0km0mDFsaHEhtYl5X+Hu1HQt2bq&#10;9pPrZXP9Wd3ONuzG22aq1Ndnt5qDCNSFt/jl3moF4zg2fok/QC6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wmZmsEAAADbAAAADwAAAAAAAAAAAAAAAACXAgAAZHJzL2Rvd25y&#10;ZXYueG1sUEsFBgAAAAAEAAQA9QAAAIUDAAAAAA==&#10;" fillcolor="white [3212]" strokecolor="black [3213]">
                        <v:textbox>
                          <w:txbxContent>
                            <w:p w14:paraId="7B7A7B8F" w14:textId="77777777" w:rsidR="00343371" w:rsidRDefault="00343371" w:rsidP="00E10034"/>
                          </w:txbxContent>
                        </v:textbox>
                      </v:rect>
                      <v:rect id="Rectangle 39" o:spid="_x0000_s1074" style="position:absolute;left:2328051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RTwBxAAA&#10;ANsAAAAPAAAAZHJzL2Rvd25yZXYueG1sRI9Pi8IwFMTvgt8hPMGLaLoK/ukaRQRR2JPuHjw+m2db&#10;t3npJlHrt98IgsdhZn7DzJeNqcSNnC8tK/gYJCCIM6tLzhX8fG/6UxA+IGusLJOCB3lYLtqtOaba&#10;3nlPt0PIRYSwT1FBEUKdSumzggz6ga2Jo3e2zmCI0uVSO7xHuKnkMEnG0mDJcaHAmtYFZb+Hq1HQ&#10;s2bi9uPLaXPZrv6ONnyNdvVEqW6nWX2CCNSEd/jV3mkFoxk8v8QfIBf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EU8AcQAAADbAAAADwAAAAAAAAAAAAAAAACXAgAAZHJzL2Rv&#10;d25yZXYueG1sUEsFBgAAAAAEAAQA9QAAAIgDAAAAAA==&#10;" fillcolor="white [3212]" strokecolor="black [3213]">
                        <v:textbox>
                          <w:txbxContent>
                            <w:p w14:paraId="24E308B3" w14:textId="77777777" w:rsidR="00343371" w:rsidRDefault="00343371" w:rsidP="00E10034"/>
                          </w:txbxContent>
                        </v:textbox>
                      </v:rect>
                      <v:rect id="Rectangle 40" o:spid="_x0000_s1075" style="position:absolute;left:2329251;top:333816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eebhwgAA&#10;ANsAAAAPAAAAZHJzL2Rvd25yZXYueG1sRE/LasJAFN0X+g/DFbopzaQPEomOIoI04Mq0iy6vmWsS&#10;zdyJM1NN/95ZFFweznu+HE0vLuR8Z1nBa5KCIK6t7rhR8P21eZmC8AFZY2+ZFPyRh+Xi8WGOhbZX&#10;3tGlCo2IIewLVNCGMBRS+rolgz6xA3HkDtYZDBG6RmqH1xhuevmWppk02HFsaHGgdUv1qfo1Cp6t&#10;yd0uO+43x8/V+ceG7Xs55Eo9TcbVDESgMdzF/+5SK/iI6+OX+APk4gY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F55uHCAAAA2wAAAA8AAAAAAAAAAAAAAAAAlwIAAGRycy9kb3du&#10;cmV2LnhtbFBLBQYAAAAABAAEAPUAAACGAwAAAAA=&#10;" fillcolor="white [3212]" strokecolor="black [3213]">
                        <v:textbox>
                          <w:txbxContent>
                            <w:p w14:paraId="34D1764C" w14:textId="77777777" w:rsidR="00343371" w:rsidRDefault="00343371" w:rsidP="00E10034"/>
                          </w:txbxContent>
                        </v:textbox>
                      </v:rect>
                      <v:rect id="Rectangle 41" o:spid="_x0000_s1076" style="position:absolute;left:2660613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NUN6xAAA&#10;ANsAAAAPAAAAZHJzL2Rvd25yZXYueG1sRI9Pi8IwFMTvC/sdwhO8LJr6B5VqFBFEYU+6e/D4bJ5t&#10;tXnpJlHrtzcLgsdhZn7DzBaNqcSNnC8tK+h1ExDEmdUl5wp+f9adCQgfkDVWlknBgzws5p8fM0y1&#10;vfOObvuQiwhhn6KCIoQ6ldJnBRn0XVsTR+9kncEQpculdniPcFPJfpKMpMGS40KBNa0Kyi77q1Hw&#10;Zc3Y7Ubn4/q8Wf4dbPgebOuxUu1Ws5yCCNSEd/jV3moFwx78f4k/QM6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jVDesQAAADbAAAADwAAAAAAAAAAAAAAAACXAgAAZHJzL2Rv&#10;d25yZXYueG1sUEsFBgAAAAAEAAQA9QAAAIgDAAAAAA==&#10;" fillcolor="white [3212]" strokecolor="black [3213]">
                        <v:textbox>
                          <w:txbxContent>
                            <w:p w14:paraId="62B40F15" w14:textId="77777777" w:rsidR="00343371" w:rsidRDefault="00343371" w:rsidP="00E10034"/>
                          </w:txbxContent>
                        </v:textbox>
                      </v:rect>
                      <v:rect id="Rectangle 42" o:spid="_x0000_s1077" style="position:absolute;left:2661813;top:333816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590NxgAA&#10;ANsAAAAPAAAAZHJzL2Rvd25yZXYueG1sRI9Pa8JAFMTvBb/D8gpeSt1oi0rqGkJBKnjyz6HHZ/Y1&#10;ic2+TXfXJP32XaHgcZiZ3zCrbDCN6Mj52rKC6SQBQVxYXXOp4HTcPC9B+ICssbFMCn7JQ7YePaww&#10;1bbnPXWHUIoIYZ+igiqENpXSFxUZ9BPbEkfvyzqDIUpXSu2wj3DTyFmSzKXBmuNChS29V1R8H65G&#10;wZM1C7efX86by0f+82nD7mXbLpQaPw75G4hAQ7iH/9tbreB1Brcv8QfI9R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+590NxgAAANsAAAAPAAAAAAAAAAAAAAAAAJcCAABkcnMv&#10;ZG93bnJldi54bWxQSwUGAAAAAAQABAD1AAAAigMAAAAA&#10;" fillcolor="white [3212]" strokecolor="black [3213]">
                        <v:textbox>
                          <w:txbxContent>
                            <w:p w14:paraId="30B391CA" w14:textId="77777777" w:rsidR="00343371" w:rsidRDefault="00343371" w:rsidP="00E10034"/>
                          </w:txbxContent>
                        </v:textbox>
                      </v:rect>
                      <v:rect id="Rectangle 43" o:spid="_x0000_s1078" style="position:absolute;left:2993175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q3iWxAAA&#10;ANsAAAAPAAAAZHJzL2Rvd25yZXYueG1sRI9Pi8IwFMTvwn6H8IS9iKa7iko1igiywp78c/D4bJ5t&#10;tXmpSVbrtzcLgsdhZn7DTOeNqcSNnC8tK/jqJSCIM6tLzhXsd6vuGIQPyBory6TgQR7ms4/WFFNt&#10;77yh2zbkIkLYp6igCKFOpfRZQQZ9z9bE0TtZZzBE6XKpHd4j3FTyO0mG0mDJcaHAmpYFZZftn1HQ&#10;sWbkNsPzcXX+WVwPNvz21/VIqc92s5iACNSEd/jVXmsFgz78f4k/QM6e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at4lsQAAADbAAAADwAAAAAAAAAAAAAAAACXAgAAZHJzL2Rv&#10;d25yZXYueG1sUEsFBgAAAAAEAAQA9QAAAIgDAAAAAA==&#10;" fillcolor="white [3212]" strokecolor="black [3213]">
                        <v:textbox>
                          <w:txbxContent>
                            <w:p w14:paraId="73ECC134" w14:textId="77777777" w:rsidR="00343371" w:rsidRDefault="00343371" w:rsidP="00E10034"/>
                          </w:txbxContent>
                        </v:textbox>
                      </v:rect>
                      <v:rect id="Rectangle 44" o:spid="_x0000_s1079" style="position:absolute;left:2994375;top:333816;width:332601;height:33260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QuDiwwAA&#10;ANsAAAAPAAAAZHJzL2Rvd25yZXYueG1sRI9Bi8IwFITvwv6H8IS9iKa7iko1igii4El3Dx6fzbOt&#10;Ni81iVr/vVlY8DjMzDfMdN6YStzJ+dKygq9eAoI4s7rkXMHvz6o7BuEDssbKMil4kof57KM1xVTb&#10;B+/ovg+5iBD2KSooQqhTKX1WkEHfszVx9E7WGQxRulxqh48IN5X8TpKhNFhyXCiwpmVB2WV/Mwo6&#10;1ozcbng+rs7rxfVgw7a/qUdKfbabxQREoCa8w//tjVYwGMDfl/gD5Ow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eQuDiwwAAANsAAAAPAAAAAAAAAAAAAAAAAJcCAABkcnMvZG93&#10;bnJldi54bWxQSwUGAAAAAAQABAD1AAAAhwMAAAAA&#10;" fillcolor="white [3212]" strokecolor="black [3213]">
                        <v:textbox>
                          <w:txbxContent>
                            <w:p w14:paraId="5CBCEB63" w14:textId="77777777" w:rsidR="00343371" w:rsidRDefault="00343371" w:rsidP="00E10034"/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14:paraId="573DCF61" w14:textId="1B2CD9C4" w:rsidR="00E10034" w:rsidRDefault="00E10034" w:rsidP="00E10034">
      <w:pPr>
        <w:pStyle w:val="Display"/>
      </w:pPr>
    </w:p>
    <w:p w14:paraId="24C776D1" w14:textId="304D0C97" w:rsidR="00123C93" w:rsidRDefault="00343371" w:rsidP="00343371">
      <w:pPr>
        <w:pStyle w:val="Heading3"/>
      </w:pPr>
      <w:r>
        <w:t>Challenge</w:t>
      </w:r>
    </w:p>
    <w:p w14:paraId="02271493" w14:textId="58B4A928" w:rsidR="00343371" w:rsidRPr="00343371" w:rsidRDefault="00343371" w:rsidP="00343371">
      <w:r>
        <w:t xml:space="preserve">Steiner famously used a reflection type argument to show that making a shape convex (reflecting across an external chord) decreases the signature; if there are two consecutive </w:t>
      </w:r>
      <w:r w:rsidR="003F69C7">
        <w:t xml:space="preserve">straight </w:t>
      </w:r>
      <w:r>
        <w:t xml:space="preserve">edges, making them equal in length </w:t>
      </w:r>
      <w:r w:rsidR="003F69C7">
        <w:t>using facts about triangles and preserving areas decreases the signature; replacing a straight edge by an arc of a circle decreases the signature.</w:t>
      </w:r>
    </w:p>
    <w:p w14:paraId="685075D8" w14:textId="72907D45" w:rsidR="00556130" w:rsidRPr="00556130" w:rsidRDefault="00E10034" w:rsidP="00556130">
      <w:r>
        <w:t xml:space="preserve">      </w:t>
      </w:r>
    </w:p>
    <w:sectPr w:rsidR="00556130" w:rsidRPr="00556130" w:rsidSect="00933AF4">
      <w:footerReference w:type="even" r:id="rId68"/>
      <w:footerReference w:type="default" r:id="rId69"/>
      <w:type w:val="continuous"/>
      <w:pgSz w:w="11901" w:h="16840"/>
      <w:pgMar w:top="567" w:right="873" w:bottom="873" w:left="873" w:header="873" w:footer="873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FCF647" w14:textId="77777777" w:rsidR="00F91E4F" w:rsidRDefault="00F91E4F">
      <w:pPr>
        <w:spacing w:before="0" w:after="0"/>
      </w:pPr>
      <w:r>
        <w:separator/>
      </w:r>
    </w:p>
  </w:endnote>
  <w:endnote w:type="continuationSeparator" w:id="0">
    <w:p w14:paraId="74DD4951" w14:textId="77777777" w:rsidR="00F91E4F" w:rsidRDefault="00F91E4F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">
    <w:panose1 w:val="02000500000000000000"/>
    <w:charset w:val="00"/>
    <w:family w:val="auto"/>
    <w:pitch w:val="variable"/>
    <w:sig w:usb0="A00002FF" w:usb1="7800205A" w:usb2="14600000" w:usb3="00000000" w:csb0="00000193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halkboard">
    <w:panose1 w:val="03050602040202020205"/>
    <w:charset w:val="00"/>
    <w:family w:val="auto"/>
    <w:pitch w:val="variable"/>
    <w:sig w:usb0="8000002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60342F" w14:textId="55FD0C92" w:rsidR="00F91E4F" w:rsidRDefault="00F91E4F">
    <w:pPr>
      <w:pStyle w:val="Footer"/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  <w:r>
      <w:rPr>
        <w:rStyle w:val="PageNumber"/>
        <w:sz w:val="22"/>
      </w:rPr>
      <w:t xml:space="preserve"> 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FEC671" w14:textId="6B901DC4" w:rsidR="00F91E4F" w:rsidRDefault="00F91E4F" w:rsidP="00B6060E">
    <w:pPr>
      <w:pStyle w:val="Footer"/>
      <w:tabs>
        <w:tab w:val="left" w:pos="142"/>
      </w:tabs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C3D9F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  <w:sz w:val="22"/>
      </w:rPr>
      <w:t xml:space="preserve"> 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E6D170E" w14:textId="77777777" w:rsidR="00F91E4F" w:rsidRDefault="00F91E4F">
      <w:pPr>
        <w:spacing w:before="0" w:after="0"/>
      </w:pPr>
      <w:r>
        <w:separator/>
      </w:r>
    </w:p>
  </w:footnote>
  <w:footnote w:type="continuationSeparator" w:id="0">
    <w:p w14:paraId="6EE4467D" w14:textId="77777777" w:rsidR="00F91E4F" w:rsidRDefault="00F91E4F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ECE9C8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7A30148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C1906C1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BD304CA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3150452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25FCC01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CECCD2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1C6CC2B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1992764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22AC98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9018581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FFFFFFFE"/>
    <w:multiLevelType w:val="singleLevel"/>
    <w:tmpl w:val="C756CEDA"/>
    <w:lvl w:ilvl="0">
      <w:numFmt w:val="bullet"/>
      <w:lvlText w:val="*"/>
      <w:lvlJc w:val="left"/>
    </w:lvl>
  </w:abstractNum>
  <w:abstractNum w:abstractNumId="12">
    <w:nsid w:val="00000001"/>
    <w:multiLevelType w:val="singleLevel"/>
    <w:tmpl w:val="00000000"/>
    <w:lvl w:ilvl="0">
      <w:start w:val="1"/>
      <w:numFmt w:val="decimal"/>
      <w:lvlText w:val="%1."/>
      <w:lvlJc w:val="left"/>
      <w:pPr>
        <w:tabs>
          <w:tab w:val="num" w:pos="440"/>
        </w:tabs>
        <w:ind w:left="440" w:hanging="440"/>
      </w:pPr>
      <w:rPr>
        <w:rFonts w:hint="default"/>
      </w:rPr>
    </w:lvl>
  </w:abstractNum>
  <w:abstractNum w:abstractNumId="13">
    <w:nsid w:val="00000002"/>
    <w:multiLevelType w:val="singleLevel"/>
    <w:tmpl w:val="000F0409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01414508"/>
    <w:multiLevelType w:val="hybridMultilevel"/>
    <w:tmpl w:val="F9CA861A"/>
    <w:lvl w:ilvl="0" w:tplc="FA8C6A76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DE8E19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3E83064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36A1498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4820102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30A364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B8E9AD4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63058DC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CCAFE24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044E6317"/>
    <w:multiLevelType w:val="hybridMultilevel"/>
    <w:tmpl w:val="6C14A3D0"/>
    <w:lvl w:ilvl="0" w:tplc="E3F4C73E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D0C0810"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540E64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73C6AC4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8684B56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9925618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9828AC8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E901DC4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BAC485A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08E270B0"/>
    <w:multiLevelType w:val="multilevel"/>
    <w:tmpl w:val="CA3AB9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0A505A7E"/>
    <w:multiLevelType w:val="multilevel"/>
    <w:tmpl w:val="B7606A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15075FE1"/>
    <w:multiLevelType w:val="hybridMultilevel"/>
    <w:tmpl w:val="1F50CAA4"/>
    <w:lvl w:ilvl="0" w:tplc="8730B50A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5FA13D2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B303A84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998F8CA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60CF3FA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5104ABE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1449DEC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4F89316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806B6EE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6027CC6"/>
    <w:multiLevelType w:val="multilevel"/>
    <w:tmpl w:val="FFC49A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>
    <w:nsid w:val="17AD7B28"/>
    <w:multiLevelType w:val="hybridMultilevel"/>
    <w:tmpl w:val="27626796"/>
    <w:lvl w:ilvl="0" w:tplc="1E429ACC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Palatino" w:eastAsia="Times New Roman" w:hAnsi="Palatino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18DA0F76"/>
    <w:multiLevelType w:val="hybridMultilevel"/>
    <w:tmpl w:val="5208678A"/>
    <w:lvl w:ilvl="0" w:tplc="08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1C214C24"/>
    <w:multiLevelType w:val="multilevel"/>
    <w:tmpl w:val="8BEC71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1C21505E"/>
    <w:multiLevelType w:val="hybridMultilevel"/>
    <w:tmpl w:val="C8340A1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4127D38"/>
    <w:multiLevelType w:val="hybridMultilevel"/>
    <w:tmpl w:val="4410973E"/>
    <w:lvl w:ilvl="0" w:tplc="A4526B5C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8AC830C">
      <w:numFmt w:val="bullet"/>
      <w:lvlText w:val="…"/>
      <w:lvlJc w:val="left"/>
      <w:pPr>
        <w:tabs>
          <w:tab w:val="num" w:pos="1440"/>
        </w:tabs>
        <w:ind w:left="1440" w:hanging="360"/>
      </w:pPr>
      <w:rPr>
        <w:rFonts w:ascii="Lucida Grande" w:hAnsi="Lucida Grande" w:hint="default"/>
      </w:rPr>
    </w:lvl>
    <w:lvl w:ilvl="2" w:tplc="FA762402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646CF10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7DC9ABC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ED69C96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34C4874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31220EC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3003C78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25BE29BA"/>
    <w:multiLevelType w:val="multilevel"/>
    <w:tmpl w:val="144046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25D46D29"/>
    <w:multiLevelType w:val="multilevel"/>
    <w:tmpl w:val="11CC36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28BB35D7"/>
    <w:multiLevelType w:val="hybridMultilevel"/>
    <w:tmpl w:val="4D1C7D2A"/>
    <w:lvl w:ilvl="0" w:tplc="8B44C59C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Palatino" w:eastAsia="Times New Roman" w:hAnsi="Palatino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30305190"/>
    <w:multiLevelType w:val="hybridMultilevel"/>
    <w:tmpl w:val="A78ADBF8"/>
    <w:lvl w:ilvl="0" w:tplc="450C2CD2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6E46E04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0CCB986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6CCEF64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AA62806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20CA3FC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16E7AA6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DA68204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20E6C02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30434555"/>
    <w:multiLevelType w:val="multilevel"/>
    <w:tmpl w:val="32C418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336A2E57"/>
    <w:multiLevelType w:val="multilevel"/>
    <w:tmpl w:val="ECF61B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3B894607"/>
    <w:multiLevelType w:val="hybridMultilevel"/>
    <w:tmpl w:val="5F2C78AC"/>
    <w:lvl w:ilvl="0" w:tplc="040D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3FB24A51"/>
    <w:multiLevelType w:val="hybridMultilevel"/>
    <w:tmpl w:val="10BED074"/>
    <w:lvl w:ilvl="0" w:tplc="AC8C124E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Palatino" w:eastAsia="Times New Roman" w:hAnsi="Palatino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42FE4365"/>
    <w:multiLevelType w:val="singleLevel"/>
    <w:tmpl w:val="854AD150"/>
    <w:lvl w:ilvl="0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</w:rPr>
    </w:lvl>
  </w:abstractNum>
  <w:abstractNum w:abstractNumId="34">
    <w:nsid w:val="48621D4E"/>
    <w:multiLevelType w:val="multilevel"/>
    <w:tmpl w:val="F0A80E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4AD10719"/>
    <w:multiLevelType w:val="hybridMultilevel"/>
    <w:tmpl w:val="E04C5906"/>
    <w:lvl w:ilvl="0" w:tplc="D400AD22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BB65470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8849A4C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7C0CB8A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B1A4854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29C8A44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0C87282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2FA7D08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B70C2BC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4F2052A7"/>
    <w:multiLevelType w:val="hybridMultilevel"/>
    <w:tmpl w:val="4638518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A17663B"/>
    <w:multiLevelType w:val="hybridMultilevel"/>
    <w:tmpl w:val="9E2ED0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BFF1EE2"/>
    <w:multiLevelType w:val="hybridMultilevel"/>
    <w:tmpl w:val="E244078C"/>
    <w:lvl w:ilvl="0" w:tplc="F1AE2F90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6804C8C">
      <w:numFmt w:val="bullet"/>
      <w:lvlText w:val="…"/>
      <w:lvlJc w:val="left"/>
      <w:pPr>
        <w:tabs>
          <w:tab w:val="num" w:pos="1440"/>
        </w:tabs>
        <w:ind w:left="1440" w:hanging="360"/>
      </w:pPr>
      <w:rPr>
        <w:rFonts w:ascii="Lucida Grande" w:hAnsi="Lucida Grande" w:hint="default"/>
      </w:rPr>
    </w:lvl>
    <w:lvl w:ilvl="2" w:tplc="ED8C938A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D2146C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D929D1E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4EC764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0DCECCE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962B67E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E8663E8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5D6F342F"/>
    <w:multiLevelType w:val="hybridMultilevel"/>
    <w:tmpl w:val="2236C272"/>
    <w:lvl w:ilvl="0" w:tplc="C6347086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9721702"/>
    <w:multiLevelType w:val="hybridMultilevel"/>
    <w:tmpl w:val="A1E66DC4"/>
    <w:lvl w:ilvl="0" w:tplc="6366D590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CCEAA14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628DAEC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09855D4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EEEB5CC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46E17B6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34E1412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ADC5008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44EC334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41170ED"/>
    <w:multiLevelType w:val="hybridMultilevel"/>
    <w:tmpl w:val="2CD2D696"/>
    <w:lvl w:ilvl="0" w:tplc="E472A63C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6FE5C98">
      <w:numFmt w:val="bullet"/>
      <w:lvlText w:val="…"/>
      <w:lvlJc w:val="left"/>
      <w:pPr>
        <w:tabs>
          <w:tab w:val="num" w:pos="1440"/>
        </w:tabs>
        <w:ind w:left="1440" w:hanging="360"/>
      </w:pPr>
      <w:rPr>
        <w:rFonts w:ascii="Lucida Grande" w:hAnsi="Lucida Grande" w:hint="default"/>
      </w:rPr>
    </w:lvl>
    <w:lvl w:ilvl="2" w:tplc="C30294A0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CDCC3B2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9E2212C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A9E8E60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E4A11F2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35E09F2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21E9830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5AE74B9"/>
    <w:multiLevelType w:val="multilevel"/>
    <w:tmpl w:val="4DD8EC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D9E6AA3"/>
    <w:multiLevelType w:val="hybridMultilevel"/>
    <w:tmpl w:val="6D5AAF08"/>
    <w:lvl w:ilvl="0" w:tplc="5EF2F9BE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7B84168">
      <w:numFmt w:val="bullet"/>
      <w:lvlText w:val="…"/>
      <w:lvlJc w:val="left"/>
      <w:pPr>
        <w:tabs>
          <w:tab w:val="num" w:pos="1440"/>
        </w:tabs>
        <w:ind w:left="1440" w:hanging="360"/>
      </w:pPr>
      <w:rPr>
        <w:rFonts w:ascii="Lucida Grande" w:hAnsi="Lucida Grande" w:hint="default"/>
      </w:rPr>
    </w:lvl>
    <w:lvl w:ilvl="2" w:tplc="823E250A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47635A0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F0AC9D8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D4C62E4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0864C4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9682890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60E0F74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3"/>
  </w:num>
  <w:num w:numId="3">
    <w:abstractNumId w:val="12"/>
  </w:num>
  <w:num w:numId="4">
    <w:abstractNumId w:val="33"/>
  </w:num>
  <w:num w:numId="5">
    <w:abstractNumId w:val="31"/>
  </w:num>
  <w:num w:numId="6">
    <w:abstractNumId w:val="37"/>
  </w:num>
  <w:num w:numId="7">
    <w:abstractNumId w:val="36"/>
  </w:num>
  <w:num w:numId="8">
    <w:abstractNumId w:val="27"/>
  </w:num>
  <w:num w:numId="9">
    <w:abstractNumId w:val="20"/>
  </w:num>
  <w:num w:numId="10">
    <w:abstractNumId w:val="32"/>
  </w:num>
  <w:num w:numId="11">
    <w:abstractNumId w:val="11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hint="default"/>
          <w:sz w:val="36"/>
        </w:rPr>
      </w:lvl>
    </w:lvlOverride>
  </w:num>
  <w:num w:numId="12">
    <w:abstractNumId w:val="11"/>
    <w:lvlOverride w:ilvl="0">
      <w:lvl w:ilvl="0">
        <w:numFmt w:val="bullet"/>
        <w:lvlText w:val="•"/>
        <w:legacy w:legacy="1" w:legacySpace="0" w:legacyIndent="0"/>
        <w:lvlJc w:val="left"/>
        <w:rPr>
          <w:rFonts w:ascii="Lucida Grande" w:hAnsi="Lucida Grande" w:hint="default"/>
          <w:sz w:val="110"/>
        </w:rPr>
      </w:lvl>
    </w:lvlOverride>
  </w:num>
  <w:num w:numId="13">
    <w:abstractNumId w:val="10"/>
  </w:num>
  <w:num w:numId="14">
    <w:abstractNumId w:val="8"/>
  </w:num>
  <w:num w:numId="15">
    <w:abstractNumId w:val="7"/>
  </w:num>
  <w:num w:numId="16">
    <w:abstractNumId w:val="6"/>
  </w:num>
  <w:num w:numId="17">
    <w:abstractNumId w:val="5"/>
  </w:num>
  <w:num w:numId="18">
    <w:abstractNumId w:val="9"/>
  </w:num>
  <w:num w:numId="19">
    <w:abstractNumId w:val="4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34"/>
  </w:num>
  <w:num w:numId="25">
    <w:abstractNumId w:val="17"/>
  </w:num>
  <w:num w:numId="26">
    <w:abstractNumId w:val="29"/>
  </w:num>
  <w:num w:numId="27">
    <w:abstractNumId w:val="26"/>
  </w:num>
  <w:num w:numId="28">
    <w:abstractNumId w:val="16"/>
  </w:num>
  <w:num w:numId="29">
    <w:abstractNumId w:val="25"/>
  </w:num>
  <w:num w:numId="30">
    <w:abstractNumId w:val="18"/>
  </w:num>
  <w:num w:numId="31">
    <w:abstractNumId w:val="43"/>
  </w:num>
  <w:num w:numId="32">
    <w:abstractNumId w:val="24"/>
  </w:num>
  <w:num w:numId="33">
    <w:abstractNumId w:val="28"/>
  </w:num>
  <w:num w:numId="34">
    <w:abstractNumId w:val="35"/>
  </w:num>
  <w:num w:numId="35">
    <w:abstractNumId w:val="14"/>
  </w:num>
  <w:num w:numId="36">
    <w:abstractNumId w:val="41"/>
  </w:num>
  <w:num w:numId="37">
    <w:abstractNumId w:val="40"/>
  </w:num>
  <w:num w:numId="38">
    <w:abstractNumId w:val="38"/>
  </w:num>
  <w:num w:numId="39">
    <w:abstractNumId w:val="15"/>
  </w:num>
  <w:num w:numId="40">
    <w:abstractNumId w:val="21"/>
  </w:num>
  <w:num w:numId="41">
    <w:abstractNumId w:val="30"/>
  </w:num>
  <w:num w:numId="42">
    <w:abstractNumId w:val="19"/>
  </w:num>
  <w:num w:numId="43">
    <w:abstractNumId w:val="42"/>
  </w:num>
  <w:num w:numId="44">
    <w:abstractNumId w:val="39"/>
  </w:num>
  <w:num w:numId="45">
    <w:abstractNumId w:val="23"/>
  </w:num>
  <w:num w:numId="46">
    <w:abstractNumId w:val="11"/>
    <w:lvlOverride w:ilvl="0">
      <w:lvl w:ilvl="0">
        <w:numFmt w:val="bullet"/>
        <w:lvlText w:val=""/>
        <w:legacy w:legacy="1" w:legacySpace="0" w:legacyIndent="0"/>
        <w:lvlJc w:val="left"/>
        <w:rPr>
          <w:rFonts w:ascii="Wingdings" w:hAnsi="Wingdings" w:hint="default"/>
          <w:sz w:val="36"/>
        </w:rPr>
      </w:lvl>
    </w:lvlOverride>
  </w:num>
  <w:num w:numId="47">
    <w:abstractNumId w:val="11"/>
    <w:lvlOverride w:ilvl="0">
      <w:lvl w:ilvl="0">
        <w:numFmt w:val="bullet"/>
        <w:lvlText w:val="–"/>
        <w:legacy w:legacy="1" w:legacySpace="0" w:legacyIndent="0"/>
        <w:lvlJc w:val="left"/>
        <w:rPr>
          <w:rFonts w:ascii="Chalkboard" w:hAnsi="Chalkboard" w:hint="default"/>
          <w:sz w:val="40"/>
        </w:rPr>
      </w:lvl>
    </w:lvlOverride>
  </w:num>
  <w:num w:numId="4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7"/>
  <w:embedSystemFonts/>
  <w:activeWritingStyle w:appName="MSWord" w:lang="en-US" w:vendorID="6" w:dllVersion="2" w:checkStyle="1"/>
  <w:activeWritingStyle w:appName="MSWord" w:lang="en-GB" w:vendorID="6" w:dllVersion="2" w:checkStyle="1"/>
  <w:proofState w:spelling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50">
      <o:colormenu v:ext="edit" stroke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7CA1"/>
    <w:rsid w:val="0000551B"/>
    <w:rsid w:val="00005D0F"/>
    <w:rsid w:val="00011F0C"/>
    <w:rsid w:val="00016F2E"/>
    <w:rsid w:val="000178EC"/>
    <w:rsid w:val="00022C0F"/>
    <w:rsid w:val="00023F46"/>
    <w:rsid w:val="0002659C"/>
    <w:rsid w:val="00031162"/>
    <w:rsid w:val="00033F88"/>
    <w:rsid w:val="00035249"/>
    <w:rsid w:val="00035BE5"/>
    <w:rsid w:val="000534E5"/>
    <w:rsid w:val="00057CA1"/>
    <w:rsid w:val="0006023C"/>
    <w:rsid w:val="0006243E"/>
    <w:rsid w:val="0006576C"/>
    <w:rsid w:val="00066D4E"/>
    <w:rsid w:val="00067968"/>
    <w:rsid w:val="0007002D"/>
    <w:rsid w:val="000703F4"/>
    <w:rsid w:val="00070F35"/>
    <w:rsid w:val="0007162A"/>
    <w:rsid w:val="0007301A"/>
    <w:rsid w:val="00074F10"/>
    <w:rsid w:val="000761AB"/>
    <w:rsid w:val="000871CF"/>
    <w:rsid w:val="00092577"/>
    <w:rsid w:val="00092CBA"/>
    <w:rsid w:val="00094D44"/>
    <w:rsid w:val="00095E06"/>
    <w:rsid w:val="00097DBC"/>
    <w:rsid w:val="000A1EEE"/>
    <w:rsid w:val="000A2811"/>
    <w:rsid w:val="000A3286"/>
    <w:rsid w:val="000A4220"/>
    <w:rsid w:val="000A526C"/>
    <w:rsid w:val="000A763A"/>
    <w:rsid w:val="000B2A38"/>
    <w:rsid w:val="000B2FDB"/>
    <w:rsid w:val="000B325F"/>
    <w:rsid w:val="000B36AB"/>
    <w:rsid w:val="000C07E9"/>
    <w:rsid w:val="000C22C4"/>
    <w:rsid w:val="000C2900"/>
    <w:rsid w:val="000C33AA"/>
    <w:rsid w:val="000C53DE"/>
    <w:rsid w:val="000C7458"/>
    <w:rsid w:val="000D01A7"/>
    <w:rsid w:val="000D1044"/>
    <w:rsid w:val="000D38E2"/>
    <w:rsid w:val="000E1284"/>
    <w:rsid w:val="000E3743"/>
    <w:rsid w:val="000E4AE7"/>
    <w:rsid w:val="000F09E4"/>
    <w:rsid w:val="000F24F4"/>
    <w:rsid w:val="000F5AE9"/>
    <w:rsid w:val="0010154E"/>
    <w:rsid w:val="00104F94"/>
    <w:rsid w:val="00114170"/>
    <w:rsid w:val="001153D1"/>
    <w:rsid w:val="00117784"/>
    <w:rsid w:val="001212A3"/>
    <w:rsid w:val="00121C70"/>
    <w:rsid w:val="00123C93"/>
    <w:rsid w:val="00130C7F"/>
    <w:rsid w:val="0013728B"/>
    <w:rsid w:val="00137930"/>
    <w:rsid w:val="00137E7D"/>
    <w:rsid w:val="001412CA"/>
    <w:rsid w:val="00141446"/>
    <w:rsid w:val="0014776D"/>
    <w:rsid w:val="0015041D"/>
    <w:rsid w:val="00151234"/>
    <w:rsid w:val="0016186F"/>
    <w:rsid w:val="00161B3B"/>
    <w:rsid w:val="001629A9"/>
    <w:rsid w:val="00166166"/>
    <w:rsid w:val="00167DD4"/>
    <w:rsid w:val="00171DEA"/>
    <w:rsid w:val="00175409"/>
    <w:rsid w:val="0017682A"/>
    <w:rsid w:val="00176BBB"/>
    <w:rsid w:val="00181C4F"/>
    <w:rsid w:val="00185A6A"/>
    <w:rsid w:val="00185ACB"/>
    <w:rsid w:val="001875F2"/>
    <w:rsid w:val="001972B2"/>
    <w:rsid w:val="001A0114"/>
    <w:rsid w:val="001A3CBF"/>
    <w:rsid w:val="001A45AF"/>
    <w:rsid w:val="001A5514"/>
    <w:rsid w:val="001B0C3D"/>
    <w:rsid w:val="001B21DE"/>
    <w:rsid w:val="001B3BD4"/>
    <w:rsid w:val="001B3BE7"/>
    <w:rsid w:val="001B4D26"/>
    <w:rsid w:val="001B4F9D"/>
    <w:rsid w:val="001B5AC4"/>
    <w:rsid w:val="001C1887"/>
    <w:rsid w:val="001C2F86"/>
    <w:rsid w:val="001C34B6"/>
    <w:rsid w:val="001C3D9F"/>
    <w:rsid w:val="001C5D78"/>
    <w:rsid w:val="001D1DD0"/>
    <w:rsid w:val="001D4254"/>
    <w:rsid w:val="001D66BB"/>
    <w:rsid w:val="001E37BE"/>
    <w:rsid w:val="001F1285"/>
    <w:rsid w:val="001F3470"/>
    <w:rsid w:val="001F3944"/>
    <w:rsid w:val="002019B4"/>
    <w:rsid w:val="002020ED"/>
    <w:rsid w:val="00205C9D"/>
    <w:rsid w:val="00206AEE"/>
    <w:rsid w:val="0021137D"/>
    <w:rsid w:val="0021207C"/>
    <w:rsid w:val="00212BBA"/>
    <w:rsid w:val="00212F58"/>
    <w:rsid w:val="002138AB"/>
    <w:rsid w:val="0022144D"/>
    <w:rsid w:val="00221DF1"/>
    <w:rsid w:val="00222998"/>
    <w:rsid w:val="00224BD4"/>
    <w:rsid w:val="00225663"/>
    <w:rsid w:val="002259AA"/>
    <w:rsid w:val="00225F84"/>
    <w:rsid w:val="002321F0"/>
    <w:rsid w:val="002324B9"/>
    <w:rsid w:val="002354B2"/>
    <w:rsid w:val="00236279"/>
    <w:rsid w:val="002369A5"/>
    <w:rsid w:val="002408DC"/>
    <w:rsid w:val="002417A8"/>
    <w:rsid w:val="00241942"/>
    <w:rsid w:val="00243B64"/>
    <w:rsid w:val="00244661"/>
    <w:rsid w:val="00245005"/>
    <w:rsid w:val="00255A6D"/>
    <w:rsid w:val="0026179C"/>
    <w:rsid w:val="002618A0"/>
    <w:rsid w:val="00264659"/>
    <w:rsid w:val="002671EE"/>
    <w:rsid w:val="002677C3"/>
    <w:rsid w:val="00271948"/>
    <w:rsid w:val="00275A93"/>
    <w:rsid w:val="00280827"/>
    <w:rsid w:val="0028216C"/>
    <w:rsid w:val="002906BC"/>
    <w:rsid w:val="002912C0"/>
    <w:rsid w:val="002C05FC"/>
    <w:rsid w:val="002C0675"/>
    <w:rsid w:val="002C5530"/>
    <w:rsid w:val="002D0828"/>
    <w:rsid w:val="002D38BB"/>
    <w:rsid w:val="002D4C62"/>
    <w:rsid w:val="002E165C"/>
    <w:rsid w:val="002E2C86"/>
    <w:rsid w:val="002E2CFE"/>
    <w:rsid w:val="002E504B"/>
    <w:rsid w:val="002F0FD9"/>
    <w:rsid w:val="002F2F87"/>
    <w:rsid w:val="002F3C47"/>
    <w:rsid w:val="002F70A2"/>
    <w:rsid w:val="00300260"/>
    <w:rsid w:val="00300F73"/>
    <w:rsid w:val="003042BB"/>
    <w:rsid w:val="0030527F"/>
    <w:rsid w:val="0031017B"/>
    <w:rsid w:val="00314964"/>
    <w:rsid w:val="003150D6"/>
    <w:rsid w:val="00321164"/>
    <w:rsid w:val="00322AD3"/>
    <w:rsid w:val="00324933"/>
    <w:rsid w:val="0033285D"/>
    <w:rsid w:val="00335644"/>
    <w:rsid w:val="00341488"/>
    <w:rsid w:val="00343371"/>
    <w:rsid w:val="003436D8"/>
    <w:rsid w:val="00345A14"/>
    <w:rsid w:val="00346BD4"/>
    <w:rsid w:val="0034778D"/>
    <w:rsid w:val="00361486"/>
    <w:rsid w:val="0036492E"/>
    <w:rsid w:val="003706AA"/>
    <w:rsid w:val="00372ED6"/>
    <w:rsid w:val="00374C8B"/>
    <w:rsid w:val="00374CD3"/>
    <w:rsid w:val="003763F5"/>
    <w:rsid w:val="00377C5C"/>
    <w:rsid w:val="0038397A"/>
    <w:rsid w:val="00396B2A"/>
    <w:rsid w:val="00397127"/>
    <w:rsid w:val="003A1135"/>
    <w:rsid w:val="003A19AE"/>
    <w:rsid w:val="003B59AE"/>
    <w:rsid w:val="003C00AE"/>
    <w:rsid w:val="003C0212"/>
    <w:rsid w:val="003C26DF"/>
    <w:rsid w:val="003C7A38"/>
    <w:rsid w:val="003D1605"/>
    <w:rsid w:val="003D3126"/>
    <w:rsid w:val="003D46F3"/>
    <w:rsid w:val="003D57C3"/>
    <w:rsid w:val="003D6900"/>
    <w:rsid w:val="003E2A29"/>
    <w:rsid w:val="003E55E3"/>
    <w:rsid w:val="003E66A7"/>
    <w:rsid w:val="003E75C1"/>
    <w:rsid w:val="003F4B38"/>
    <w:rsid w:val="003F5E6B"/>
    <w:rsid w:val="003F6460"/>
    <w:rsid w:val="003F6910"/>
    <w:rsid w:val="003F69C7"/>
    <w:rsid w:val="003F7C56"/>
    <w:rsid w:val="004001F5"/>
    <w:rsid w:val="00401976"/>
    <w:rsid w:val="004033AB"/>
    <w:rsid w:val="00404067"/>
    <w:rsid w:val="004045C1"/>
    <w:rsid w:val="00407BB1"/>
    <w:rsid w:val="004215B0"/>
    <w:rsid w:val="004224D0"/>
    <w:rsid w:val="00430C29"/>
    <w:rsid w:val="00432E63"/>
    <w:rsid w:val="004347A1"/>
    <w:rsid w:val="00436475"/>
    <w:rsid w:val="004403D8"/>
    <w:rsid w:val="00440726"/>
    <w:rsid w:val="0044391C"/>
    <w:rsid w:val="00450B3F"/>
    <w:rsid w:val="00454BA5"/>
    <w:rsid w:val="00461890"/>
    <w:rsid w:val="00461BFD"/>
    <w:rsid w:val="0046782F"/>
    <w:rsid w:val="004679AE"/>
    <w:rsid w:val="0047125B"/>
    <w:rsid w:val="00472296"/>
    <w:rsid w:val="00476481"/>
    <w:rsid w:val="004771E2"/>
    <w:rsid w:val="00480198"/>
    <w:rsid w:val="00484409"/>
    <w:rsid w:val="00484D6B"/>
    <w:rsid w:val="00495E4C"/>
    <w:rsid w:val="004A0A39"/>
    <w:rsid w:val="004A2AB1"/>
    <w:rsid w:val="004A2FA6"/>
    <w:rsid w:val="004A4931"/>
    <w:rsid w:val="004A4D96"/>
    <w:rsid w:val="004A5C90"/>
    <w:rsid w:val="004B042C"/>
    <w:rsid w:val="004B13F8"/>
    <w:rsid w:val="004B5962"/>
    <w:rsid w:val="004C27DE"/>
    <w:rsid w:val="004C659C"/>
    <w:rsid w:val="004C67C9"/>
    <w:rsid w:val="004C71D1"/>
    <w:rsid w:val="004C7552"/>
    <w:rsid w:val="004D2303"/>
    <w:rsid w:val="004D2EB2"/>
    <w:rsid w:val="004D3586"/>
    <w:rsid w:val="004D7217"/>
    <w:rsid w:val="004E7C00"/>
    <w:rsid w:val="004F2376"/>
    <w:rsid w:val="004F5717"/>
    <w:rsid w:val="004F6F92"/>
    <w:rsid w:val="00502770"/>
    <w:rsid w:val="00502AEC"/>
    <w:rsid w:val="00502FC9"/>
    <w:rsid w:val="00505420"/>
    <w:rsid w:val="00506F92"/>
    <w:rsid w:val="005108DE"/>
    <w:rsid w:val="00510920"/>
    <w:rsid w:val="00510A58"/>
    <w:rsid w:val="00510E95"/>
    <w:rsid w:val="00511408"/>
    <w:rsid w:val="0051148A"/>
    <w:rsid w:val="0051317E"/>
    <w:rsid w:val="00516A1C"/>
    <w:rsid w:val="00520BC5"/>
    <w:rsid w:val="00520BFD"/>
    <w:rsid w:val="005275A3"/>
    <w:rsid w:val="005276D2"/>
    <w:rsid w:val="00527E4A"/>
    <w:rsid w:val="0053128B"/>
    <w:rsid w:val="00531BB1"/>
    <w:rsid w:val="00535CFC"/>
    <w:rsid w:val="005369AE"/>
    <w:rsid w:val="00536FE9"/>
    <w:rsid w:val="00537690"/>
    <w:rsid w:val="005429E7"/>
    <w:rsid w:val="00543AF4"/>
    <w:rsid w:val="00543DCB"/>
    <w:rsid w:val="005446BD"/>
    <w:rsid w:val="00545A12"/>
    <w:rsid w:val="005553B3"/>
    <w:rsid w:val="00556130"/>
    <w:rsid w:val="005631B8"/>
    <w:rsid w:val="00565902"/>
    <w:rsid w:val="00566123"/>
    <w:rsid w:val="005669E7"/>
    <w:rsid w:val="0057088E"/>
    <w:rsid w:val="00570ED0"/>
    <w:rsid w:val="00577E8B"/>
    <w:rsid w:val="00580FF4"/>
    <w:rsid w:val="00581EFD"/>
    <w:rsid w:val="00585952"/>
    <w:rsid w:val="0058657D"/>
    <w:rsid w:val="005902FE"/>
    <w:rsid w:val="00590D0E"/>
    <w:rsid w:val="00591188"/>
    <w:rsid w:val="005A1142"/>
    <w:rsid w:val="005A1207"/>
    <w:rsid w:val="005A134D"/>
    <w:rsid w:val="005A177B"/>
    <w:rsid w:val="005A6C54"/>
    <w:rsid w:val="005A73EA"/>
    <w:rsid w:val="005B02CA"/>
    <w:rsid w:val="005B246D"/>
    <w:rsid w:val="005C125E"/>
    <w:rsid w:val="005C48AD"/>
    <w:rsid w:val="005C555D"/>
    <w:rsid w:val="005C7CCD"/>
    <w:rsid w:val="005D51E6"/>
    <w:rsid w:val="005E2C49"/>
    <w:rsid w:val="005E33CF"/>
    <w:rsid w:val="005E3CDA"/>
    <w:rsid w:val="005F24EC"/>
    <w:rsid w:val="005F28F9"/>
    <w:rsid w:val="005F3256"/>
    <w:rsid w:val="005F3A15"/>
    <w:rsid w:val="00612F6D"/>
    <w:rsid w:val="006130EC"/>
    <w:rsid w:val="00613852"/>
    <w:rsid w:val="00613C70"/>
    <w:rsid w:val="00616323"/>
    <w:rsid w:val="00616EFB"/>
    <w:rsid w:val="00617B63"/>
    <w:rsid w:val="006226B5"/>
    <w:rsid w:val="006366CD"/>
    <w:rsid w:val="006403B1"/>
    <w:rsid w:val="00643506"/>
    <w:rsid w:val="00643CC7"/>
    <w:rsid w:val="00656A97"/>
    <w:rsid w:val="00656E99"/>
    <w:rsid w:val="00663E79"/>
    <w:rsid w:val="00665BD0"/>
    <w:rsid w:val="006679EC"/>
    <w:rsid w:val="00670BB7"/>
    <w:rsid w:val="00674D5F"/>
    <w:rsid w:val="00690EFE"/>
    <w:rsid w:val="006912F7"/>
    <w:rsid w:val="00694FFF"/>
    <w:rsid w:val="00697DC7"/>
    <w:rsid w:val="006A0EB2"/>
    <w:rsid w:val="006A5D67"/>
    <w:rsid w:val="006B188C"/>
    <w:rsid w:val="006C0806"/>
    <w:rsid w:val="006C27D4"/>
    <w:rsid w:val="006C3C6D"/>
    <w:rsid w:val="006C684C"/>
    <w:rsid w:val="006D0080"/>
    <w:rsid w:val="006D1366"/>
    <w:rsid w:val="006D2C20"/>
    <w:rsid w:val="006E0071"/>
    <w:rsid w:val="006E0668"/>
    <w:rsid w:val="006E20EA"/>
    <w:rsid w:val="006E3E8E"/>
    <w:rsid w:val="006E40D0"/>
    <w:rsid w:val="006E470E"/>
    <w:rsid w:val="006E4C62"/>
    <w:rsid w:val="006E4E82"/>
    <w:rsid w:val="006E4FD1"/>
    <w:rsid w:val="006F0279"/>
    <w:rsid w:val="006F2A4B"/>
    <w:rsid w:val="006F3B6A"/>
    <w:rsid w:val="006F5173"/>
    <w:rsid w:val="006F587B"/>
    <w:rsid w:val="007009D2"/>
    <w:rsid w:val="0070393F"/>
    <w:rsid w:val="007043AB"/>
    <w:rsid w:val="007045B4"/>
    <w:rsid w:val="00704F03"/>
    <w:rsid w:val="00706544"/>
    <w:rsid w:val="00707A0F"/>
    <w:rsid w:val="007110AB"/>
    <w:rsid w:val="00713CEC"/>
    <w:rsid w:val="0071513C"/>
    <w:rsid w:val="00720EEA"/>
    <w:rsid w:val="00722CC7"/>
    <w:rsid w:val="00730D2F"/>
    <w:rsid w:val="007311AF"/>
    <w:rsid w:val="00731BAE"/>
    <w:rsid w:val="00732307"/>
    <w:rsid w:val="00732363"/>
    <w:rsid w:val="00734D9B"/>
    <w:rsid w:val="007373DC"/>
    <w:rsid w:val="007375A9"/>
    <w:rsid w:val="007406D7"/>
    <w:rsid w:val="0074356A"/>
    <w:rsid w:val="00744BB2"/>
    <w:rsid w:val="007467FE"/>
    <w:rsid w:val="00756508"/>
    <w:rsid w:val="00760006"/>
    <w:rsid w:val="0076167C"/>
    <w:rsid w:val="00762868"/>
    <w:rsid w:val="00765385"/>
    <w:rsid w:val="00767A7A"/>
    <w:rsid w:val="00771AC2"/>
    <w:rsid w:val="00771C1F"/>
    <w:rsid w:val="00776E9C"/>
    <w:rsid w:val="00777E27"/>
    <w:rsid w:val="007823C9"/>
    <w:rsid w:val="00782EA6"/>
    <w:rsid w:val="0078310E"/>
    <w:rsid w:val="007859E7"/>
    <w:rsid w:val="00790B78"/>
    <w:rsid w:val="00793963"/>
    <w:rsid w:val="00794947"/>
    <w:rsid w:val="007969E5"/>
    <w:rsid w:val="0079790D"/>
    <w:rsid w:val="00797B7E"/>
    <w:rsid w:val="007A2066"/>
    <w:rsid w:val="007A25CA"/>
    <w:rsid w:val="007A48C3"/>
    <w:rsid w:val="007A5AB4"/>
    <w:rsid w:val="007B2621"/>
    <w:rsid w:val="007B2D5B"/>
    <w:rsid w:val="007C574B"/>
    <w:rsid w:val="007D1C20"/>
    <w:rsid w:val="007D652C"/>
    <w:rsid w:val="007D7FEB"/>
    <w:rsid w:val="007E47B7"/>
    <w:rsid w:val="007F19D3"/>
    <w:rsid w:val="007F1CA1"/>
    <w:rsid w:val="00801204"/>
    <w:rsid w:val="00802CEF"/>
    <w:rsid w:val="00806C77"/>
    <w:rsid w:val="00811BA7"/>
    <w:rsid w:val="00827219"/>
    <w:rsid w:val="00830610"/>
    <w:rsid w:val="008318F6"/>
    <w:rsid w:val="00833C39"/>
    <w:rsid w:val="008363FC"/>
    <w:rsid w:val="00843E54"/>
    <w:rsid w:val="00844309"/>
    <w:rsid w:val="008453D7"/>
    <w:rsid w:val="00846627"/>
    <w:rsid w:val="0084720D"/>
    <w:rsid w:val="00851637"/>
    <w:rsid w:val="008519F4"/>
    <w:rsid w:val="0085287F"/>
    <w:rsid w:val="00852E13"/>
    <w:rsid w:val="00853113"/>
    <w:rsid w:val="008562BE"/>
    <w:rsid w:val="00857588"/>
    <w:rsid w:val="0086311C"/>
    <w:rsid w:val="00865181"/>
    <w:rsid w:val="00865FCC"/>
    <w:rsid w:val="0087405E"/>
    <w:rsid w:val="008779E5"/>
    <w:rsid w:val="00877CF3"/>
    <w:rsid w:val="00877D15"/>
    <w:rsid w:val="00881E2D"/>
    <w:rsid w:val="0088539C"/>
    <w:rsid w:val="00885653"/>
    <w:rsid w:val="00886452"/>
    <w:rsid w:val="00887E78"/>
    <w:rsid w:val="0089238D"/>
    <w:rsid w:val="0089484C"/>
    <w:rsid w:val="0089706F"/>
    <w:rsid w:val="008A26EF"/>
    <w:rsid w:val="008A7CE8"/>
    <w:rsid w:val="008B0098"/>
    <w:rsid w:val="008B0394"/>
    <w:rsid w:val="008B37FA"/>
    <w:rsid w:val="008B3E85"/>
    <w:rsid w:val="008B419C"/>
    <w:rsid w:val="008B6B9F"/>
    <w:rsid w:val="008C040F"/>
    <w:rsid w:val="008C1922"/>
    <w:rsid w:val="008C1D52"/>
    <w:rsid w:val="008D106A"/>
    <w:rsid w:val="008D3228"/>
    <w:rsid w:val="008D656D"/>
    <w:rsid w:val="008D7790"/>
    <w:rsid w:val="008E0FFD"/>
    <w:rsid w:val="008E272E"/>
    <w:rsid w:val="008E3136"/>
    <w:rsid w:val="008E394D"/>
    <w:rsid w:val="008E7188"/>
    <w:rsid w:val="008F14CE"/>
    <w:rsid w:val="008F2E4B"/>
    <w:rsid w:val="008F44DA"/>
    <w:rsid w:val="008F49C7"/>
    <w:rsid w:val="008F5BDC"/>
    <w:rsid w:val="008F6F19"/>
    <w:rsid w:val="0090045C"/>
    <w:rsid w:val="00900A20"/>
    <w:rsid w:val="00903233"/>
    <w:rsid w:val="00903BB4"/>
    <w:rsid w:val="00903D3E"/>
    <w:rsid w:val="00905036"/>
    <w:rsid w:val="00906234"/>
    <w:rsid w:val="00910528"/>
    <w:rsid w:val="00911EAC"/>
    <w:rsid w:val="00915B29"/>
    <w:rsid w:val="0092284E"/>
    <w:rsid w:val="00923D20"/>
    <w:rsid w:val="00933AF4"/>
    <w:rsid w:val="00937772"/>
    <w:rsid w:val="00941C2C"/>
    <w:rsid w:val="00944294"/>
    <w:rsid w:val="009444F0"/>
    <w:rsid w:val="00944DE1"/>
    <w:rsid w:val="00945478"/>
    <w:rsid w:val="00947EDA"/>
    <w:rsid w:val="00950D00"/>
    <w:rsid w:val="00961F54"/>
    <w:rsid w:val="0096331A"/>
    <w:rsid w:val="0096640A"/>
    <w:rsid w:val="00970674"/>
    <w:rsid w:val="00973738"/>
    <w:rsid w:val="0097660F"/>
    <w:rsid w:val="00980895"/>
    <w:rsid w:val="00981AFA"/>
    <w:rsid w:val="00985938"/>
    <w:rsid w:val="009950B9"/>
    <w:rsid w:val="00995186"/>
    <w:rsid w:val="009A1E85"/>
    <w:rsid w:val="009A683E"/>
    <w:rsid w:val="009B626C"/>
    <w:rsid w:val="009B6AC2"/>
    <w:rsid w:val="009C4315"/>
    <w:rsid w:val="009C47D4"/>
    <w:rsid w:val="009D7438"/>
    <w:rsid w:val="009E0F19"/>
    <w:rsid w:val="009E38A0"/>
    <w:rsid w:val="009E5BE8"/>
    <w:rsid w:val="009F25E7"/>
    <w:rsid w:val="009F29DD"/>
    <w:rsid w:val="00A01129"/>
    <w:rsid w:val="00A04796"/>
    <w:rsid w:val="00A04A2E"/>
    <w:rsid w:val="00A04DB6"/>
    <w:rsid w:val="00A05690"/>
    <w:rsid w:val="00A07186"/>
    <w:rsid w:val="00A13051"/>
    <w:rsid w:val="00A15DAF"/>
    <w:rsid w:val="00A16B16"/>
    <w:rsid w:val="00A2235A"/>
    <w:rsid w:val="00A233D5"/>
    <w:rsid w:val="00A262E2"/>
    <w:rsid w:val="00A31CCC"/>
    <w:rsid w:val="00A32F0E"/>
    <w:rsid w:val="00A34F52"/>
    <w:rsid w:val="00A5726F"/>
    <w:rsid w:val="00A64383"/>
    <w:rsid w:val="00A70306"/>
    <w:rsid w:val="00A70997"/>
    <w:rsid w:val="00A72249"/>
    <w:rsid w:val="00A72914"/>
    <w:rsid w:val="00A73D4F"/>
    <w:rsid w:val="00A74577"/>
    <w:rsid w:val="00A75C99"/>
    <w:rsid w:val="00A814D6"/>
    <w:rsid w:val="00A840C8"/>
    <w:rsid w:val="00A9199C"/>
    <w:rsid w:val="00A93145"/>
    <w:rsid w:val="00AA41F2"/>
    <w:rsid w:val="00AA524E"/>
    <w:rsid w:val="00AA56FF"/>
    <w:rsid w:val="00AB338D"/>
    <w:rsid w:val="00AB5969"/>
    <w:rsid w:val="00AB7FDD"/>
    <w:rsid w:val="00AC31E8"/>
    <w:rsid w:val="00AC7E8A"/>
    <w:rsid w:val="00AD3D15"/>
    <w:rsid w:val="00AD45D6"/>
    <w:rsid w:val="00AD6CEE"/>
    <w:rsid w:val="00AE1994"/>
    <w:rsid w:val="00AE1ED6"/>
    <w:rsid w:val="00AE3A0A"/>
    <w:rsid w:val="00AE7298"/>
    <w:rsid w:val="00AF3E6A"/>
    <w:rsid w:val="00AF558B"/>
    <w:rsid w:val="00AF6ADC"/>
    <w:rsid w:val="00B01419"/>
    <w:rsid w:val="00B03059"/>
    <w:rsid w:val="00B06C53"/>
    <w:rsid w:val="00B12C87"/>
    <w:rsid w:val="00B23CA4"/>
    <w:rsid w:val="00B330D6"/>
    <w:rsid w:val="00B35789"/>
    <w:rsid w:val="00B37562"/>
    <w:rsid w:val="00B37E30"/>
    <w:rsid w:val="00B40D69"/>
    <w:rsid w:val="00B42424"/>
    <w:rsid w:val="00B43032"/>
    <w:rsid w:val="00B43E25"/>
    <w:rsid w:val="00B46858"/>
    <w:rsid w:val="00B47A2C"/>
    <w:rsid w:val="00B52DC3"/>
    <w:rsid w:val="00B57D1C"/>
    <w:rsid w:val="00B604A4"/>
    <w:rsid w:val="00B6060E"/>
    <w:rsid w:val="00B60AD5"/>
    <w:rsid w:val="00B62F8E"/>
    <w:rsid w:val="00B714A8"/>
    <w:rsid w:val="00B71595"/>
    <w:rsid w:val="00B717B1"/>
    <w:rsid w:val="00B77034"/>
    <w:rsid w:val="00B771E6"/>
    <w:rsid w:val="00B77919"/>
    <w:rsid w:val="00B87867"/>
    <w:rsid w:val="00B91AE2"/>
    <w:rsid w:val="00B9278E"/>
    <w:rsid w:val="00B95920"/>
    <w:rsid w:val="00BA2153"/>
    <w:rsid w:val="00BA2BCF"/>
    <w:rsid w:val="00BA4D4D"/>
    <w:rsid w:val="00BA5C02"/>
    <w:rsid w:val="00BA68D1"/>
    <w:rsid w:val="00BB35C9"/>
    <w:rsid w:val="00BB7357"/>
    <w:rsid w:val="00BB7B57"/>
    <w:rsid w:val="00BC217E"/>
    <w:rsid w:val="00BC2F93"/>
    <w:rsid w:val="00BC6352"/>
    <w:rsid w:val="00BC7BE9"/>
    <w:rsid w:val="00BD1154"/>
    <w:rsid w:val="00BD2011"/>
    <w:rsid w:val="00BD294F"/>
    <w:rsid w:val="00BD3467"/>
    <w:rsid w:val="00BD44AE"/>
    <w:rsid w:val="00BE1E86"/>
    <w:rsid w:val="00BE3651"/>
    <w:rsid w:val="00BE6CBA"/>
    <w:rsid w:val="00BF75F1"/>
    <w:rsid w:val="00C0091D"/>
    <w:rsid w:val="00C01C2D"/>
    <w:rsid w:val="00C03CAE"/>
    <w:rsid w:val="00C03DDE"/>
    <w:rsid w:val="00C05FA7"/>
    <w:rsid w:val="00C14D2D"/>
    <w:rsid w:val="00C14D8D"/>
    <w:rsid w:val="00C15750"/>
    <w:rsid w:val="00C2134F"/>
    <w:rsid w:val="00C21452"/>
    <w:rsid w:val="00C30016"/>
    <w:rsid w:val="00C325E2"/>
    <w:rsid w:val="00C3278A"/>
    <w:rsid w:val="00C32E86"/>
    <w:rsid w:val="00C346B0"/>
    <w:rsid w:val="00C36DCE"/>
    <w:rsid w:val="00C41C0A"/>
    <w:rsid w:val="00C4316E"/>
    <w:rsid w:val="00C44B5A"/>
    <w:rsid w:val="00C45C5B"/>
    <w:rsid w:val="00C46520"/>
    <w:rsid w:val="00C470AB"/>
    <w:rsid w:val="00C54BC4"/>
    <w:rsid w:val="00C64373"/>
    <w:rsid w:val="00C8171B"/>
    <w:rsid w:val="00C85A58"/>
    <w:rsid w:val="00C91392"/>
    <w:rsid w:val="00C93EFF"/>
    <w:rsid w:val="00C96F37"/>
    <w:rsid w:val="00C97FB4"/>
    <w:rsid w:val="00CB2ED3"/>
    <w:rsid w:val="00CB789E"/>
    <w:rsid w:val="00CC03F9"/>
    <w:rsid w:val="00CC0953"/>
    <w:rsid w:val="00CC3F9A"/>
    <w:rsid w:val="00CC4FB9"/>
    <w:rsid w:val="00CC7ABD"/>
    <w:rsid w:val="00CC7D4F"/>
    <w:rsid w:val="00CD1874"/>
    <w:rsid w:val="00CD3C7E"/>
    <w:rsid w:val="00CD4EAD"/>
    <w:rsid w:val="00CE0671"/>
    <w:rsid w:val="00CE2BAB"/>
    <w:rsid w:val="00CE6462"/>
    <w:rsid w:val="00CE65AF"/>
    <w:rsid w:val="00CE6AE3"/>
    <w:rsid w:val="00CF23F2"/>
    <w:rsid w:val="00CF3C17"/>
    <w:rsid w:val="00CF6BA0"/>
    <w:rsid w:val="00CF6FD2"/>
    <w:rsid w:val="00D03EDC"/>
    <w:rsid w:val="00D041EF"/>
    <w:rsid w:val="00D043B2"/>
    <w:rsid w:val="00D05C21"/>
    <w:rsid w:val="00D062C2"/>
    <w:rsid w:val="00D07A7E"/>
    <w:rsid w:val="00D1072F"/>
    <w:rsid w:val="00D13A01"/>
    <w:rsid w:val="00D17252"/>
    <w:rsid w:val="00D21DC2"/>
    <w:rsid w:val="00D31890"/>
    <w:rsid w:val="00D31F7E"/>
    <w:rsid w:val="00D33ABD"/>
    <w:rsid w:val="00D35424"/>
    <w:rsid w:val="00D4243E"/>
    <w:rsid w:val="00D51136"/>
    <w:rsid w:val="00D53259"/>
    <w:rsid w:val="00D553D2"/>
    <w:rsid w:val="00D556A8"/>
    <w:rsid w:val="00D55BDD"/>
    <w:rsid w:val="00D61B32"/>
    <w:rsid w:val="00D63CDE"/>
    <w:rsid w:val="00D65A91"/>
    <w:rsid w:val="00D71346"/>
    <w:rsid w:val="00D746D4"/>
    <w:rsid w:val="00D75777"/>
    <w:rsid w:val="00D80170"/>
    <w:rsid w:val="00D81557"/>
    <w:rsid w:val="00D81B5B"/>
    <w:rsid w:val="00D82E8E"/>
    <w:rsid w:val="00D84474"/>
    <w:rsid w:val="00D8591B"/>
    <w:rsid w:val="00D85BD0"/>
    <w:rsid w:val="00D87160"/>
    <w:rsid w:val="00D92629"/>
    <w:rsid w:val="00D95F95"/>
    <w:rsid w:val="00DA388B"/>
    <w:rsid w:val="00DA4D59"/>
    <w:rsid w:val="00DB7398"/>
    <w:rsid w:val="00DB7C3B"/>
    <w:rsid w:val="00DC0F7E"/>
    <w:rsid w:val="00DC123A"/>
    <w:rsid w:val="00DC1C15"/>
    <w:rsid w:val="00DC2493"/>
    <w:rsid w:val="00DD0DE7"/>
    <w:rsid w:val="00DD3048"/>
    <w:rsid w:val="00DD3B39"/>
    <w:rsid w:val="00DE2664"/>
    <w:rsid w:val="00DE34FA"/>
    <w:rsid w:val="00DF44AE"/>
    <w:rsid w:val="00DF4B3C"/>
    <w:rsid w:val="00E0441A"/>
    <w:rsid w:val="00E07731"/>
    <w:rsid w:val="00E10034"/>
    <w:rsid w:val="00E120D8"/>
    <w:rsid w:val="00E129C0"/>
    <w:rsid w:val="00E13A99"/>
    <w:rsid w:val="00E14BC8"/>
    <w:rsid w:val="00E15823"/>
    <w:rsid w:val="00E234BA"/>
    <w:rsid w:val="00E246BF"/>
    <w:rsid w:val="00E26F36"/>
    <w:rsid w:val="00E271F5"/>
    <w:rsid w:val="00E306B0"/>
    <w:rsid w:val="00E309DB"/>
    <w:rsid w:val="00E325FE"/>
    <w:rsid w:val="00E3276B"/>
    <w:rsid w:val="00E34B3A"/>
    <w:rsid w:val="00E35770"/>
    <w:rsid w:val="00E373EB"/>
    <w:rsid w:val="00E40B70"/>
    <w:rsid w:val="00E42EC6"/>
    <w:rsid w:val="00E43BC2"/>
    <w:rsid w:val="00E455AC"/>
    <w:rsid w:val="00E46D3D"/>
    <w:rsid w:val="00E47CD4"/>
    <w:rsid w:val="00E54736"/>
    <w:rsid w:val="00E57ADD"/>
    <w:rsid w:val="00E61193"/>
    <w:rsid w:val="00E6389D"/>
    <w:rsid w:val="00E81C77"/>
    <w:rsid w:val="00E8204C"/>
    <w:rsid w:val="00E8340A"/>
    <w:rsid w:val="00E85DC6"/>
    <w:rsid w:val="00E94996"/>
    <w:rsid w:val="00E96877"/>
    <w:rsid w:val="00EA14FC"/>
    <w:rsid w:val="00EA31AE"/>
    <w:rsid w:val="00EA57F0"/>
    <w:rsid w:val="00EC008F"/>
    <w:rsid w:val="00EC19FB"/>
    <w:rsid w:val="00EC3E10"/>
    <w:rsid w:val="00EC7736"/>
    <w:rsid w:val="00ED0648"/>
    <w:rsid w:val="00ED4EE0"/>
    <w:rsid w:val="00ED579A"/>
    <w:rsid w:val="00ED70FE"/>
    <w:rsid w:val="00EE16A6"/>
    <w:rsid w:val="00EF1EED"/>
    <w:rsid w:val="00EF285F"/>
    <w:rsid w:val="00EF54BC"/>
    <w:rsid w:val="00F01AE7"/>
    <w:rsid w:val="00F066FB"/>
    <w:rsid w:val="00F07B37"/>
    <w:rsid w:val="00F101C1"/>
    <w:rsid w:val="00F103E9"/>
    <w:rsid w:val="00F121F1"/>
    <w:rsid w:val="00F23BD2"/>
    <w:rsid w:val="00F2413F"/>
    <w:rsid w:val="00F26103"/>
    <w:rsid w:val="00F33A00"/>
    <w:rsid w:val="00F36F52"/>
    <w:rsid w:val="00F416D2"/>
    <w:rsid w:val="00F4196A"/>
    <w:rsid w:val="00F442A5"/>
    <w:rsid w:val="00F50BA9"/>
    <w:rsid w:val="00F521F8"/>
    <w:rsid w:val="00F52F27"/>
    <w:rsid w:val="00F548C5"/>
    <w:rsid w:val="00F54DCB"/>
    <w:rsid w:val="00F54F22"/>
    <w:rsid w:val="00F6187D"/>
    <w:rsid w:val="00F629D8"/>
    <w:rsid w:val="00F70063"/>
    <w:rsid w:val="00F7166C"/>
    <w:rsid w:val="00F73A56"/>
    <w:rsid w:val="00F73D2C"/>
    <w:rsid w:val="00F7488E"/>
    <w:rsid w:val="00F7578E"/>
    <w:rsid w:val="00F763F3"/>
    <w:rsid w:val="00F837BC"/>
    <w:rsid w:val="00F85C24"/>
    <w:rsid w:val="00F91E4F"/>
    <w:rsid w:val="00F92C3F"/>
    <w:rsid w:val="00F94B93"/>
    <w:rsid w:val="00F96133"/>
    <w:rsid w:val="00F9637C"/>
    <w:rsid w:val="00F97E45"/>
    <w:rsid w:val="00FA215E"/>
    <w:rsid w:val="00FA642E"/>
    <w:rsid w:val="00FA6462"/>
    <w:rsid w:val="00FB12B0"/>
    <w:rsid w:val="00FB170B"/>
    <w:rsid w:val="00FB608B"/>
    <w:rsid w:val="00FC2528"/>
    <w:rsid w:val="00FC63BB"/>
    <w:rsid w:val="00FC6E71"/>
    <w:rsid w:val="00FD26BC"/>
    <w:rsid w:val="00FD2985"/>
    <w:rsid w:val="00FD34AD"/>
    <w:rsid w:val="00FD5A09"/>
    <w:rsid w:val="00FD6074"/>
    <w:rsid w:val="00FD6FBD"/>
    <w:rsid w:val="00FE4ED3"/>
    <w:rsid w:val="00FE6786"/>
    <w:rsid w:val="00FE74C8"/>
    <w:rsid w:val="00FE777E"/>
    <w:rsid w:val="00FF08A7"/>
    <w:rsid w:val="00FF27A6"/>
    <w:rsid w:val="00FF2CB8"/>
    <w:rsid w:val="00FF5D35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>
      <o:colormenu v:ext="edit" strokecolor="none [3213]"/>
    </o:shapedefaults>
    <o:shapelayout v:ext="edit">
      <o:idmap v:ext="edit" data="1"/>
    </o:shapelayout>
  </w:shapeDefaults>
  <w:doNotEmbedSmartTags/>
  <w:decimalSymbol w:val="."/>
  <w:listSeparator w:val=","/>
  <w14:docId w14:val="6DE620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 New Roman"/>
        <w:lang w:val="en-GB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uiPriority="9" w:qFormat="1"/>
    <w:lsdException w:name="heading 2" w:qFormat="1"/>
    <w:lsdException w:name="heading 3" w:uiPriority="9" w:qFormat="1"/>
    <w:lsdException w:name="heading 4" w:qFormat="1"/>
    <w:lsdException w:name="heading 6" w:qFormat="1"/>
    <w:lsdException w:name="toc 1" w:uiPriority="39"/>
    <w:lsdException w:name="toc 2" w:uiPriority="39"/>
    <w:lsdException w:name="toc 3" w:uiPriority="39"/>
    <w:lsdException w:name="footnote text" w:uiPriority="99"/>
    <w:lsdException w:name="annotation text" w:uiPriority="99"/>
    <w:lsdException w:name="footnote reference" w:uiPriority="99"/>
    <w:lsdException w:name="Title" w:qFormat="1"/>
    <w:lsdException w:name="Hyperlink" w:uiPriority="99"/>
    <w:lsdException w:name="Strong" w:uiPriority="22" w:qFormat="1"/>
    <w:lsdException w:name="Normal (Web)" w:uiPriority="99"/>
    <w:lsdException w:name="HTML Preformatted" w:uiPriority="99"/>
    <w:lsdException w:name="Table Grid" w:uiPriority="59"/>
    <w:lsdException w:name="List Paragraph" w:uiPriority="99" w:qFormat="1"/>
  </w:latentStyles>
  <w:style w:type="paragraph" w:default="1" w:styleId="Normal">
    <w:name w:val="Normal"/>
    <w:qFormat/>
    <w:rsid w:val="00C05FA7"/>
    <w:pPr>
      <w:spacing w:before="120" w:after="120"/>
      <w:jc w:val="both"/>
    </w:pPr>
    <w:rPr>
      <w:rFonts w:ascii="Palatino" w:hAnsi="Palatino"/>
      <w:sz w:val="22"/>
    </w:rPr>
  </w:style>
  <w:style w:type="paragraph" w:styleId="Heading1">
    <w:name w:val="heading 1"/>
    <w:aliases w:val="A head"/>
    <w:basedOn w:val="Normal"/>
    <w:next w:val="Normal"/>
    <w:link w:val="Heading1Char"/>
    <w:uiPriority w:val="9"/>
    <w:qFormat/>
    <w:rsid w:val="00D536D9"/>
    <w:pPr>
      <w:keepNext/>
      <w:spacing w:after="60"/>
      <w:outlineLvl w:val="0"/>
    </w:pPr>
    <w:rPr>
      <w:rFonts w:ascii="Comic Sans MS" w:hAnsi="Comic Sans MS"/>
      <w:b/>
      <w:color w:val="800000"/>
      <w:sz w:val="28"/>
    </w:rPr>
  </w:style>
  <w:style w:type="paragraph" w:styleId="Heading2">
    <w:name w:val="heading 2"/>
    <w:aliases w:val="B head"/>
    <w:basedOn w:val="Heading1"/>
    <w:next w:val="Normal"/>
    <w:link w:val="Heading2Char"/>
    <w:qFormat/>
    <w:rsid w:val="005E3CDA"/>
    <w:pPr>
      <w:outlineLvl w:val="1"/>
    </w:pPr>
    <w:rPr>
      <w:color w:val="0000FF"/>
      <w:sz w:val="26"/>
    </w:rPr>
  </w:style>
  <w:style w:type="paragraph" w:styleId="Heading3">
    <w:name w:val="heading 3"/>
    <w:aliases w:val="C head"/>
    <w:basedOn w:val="Heading2"/>
    <w:next w:val="Normal"/>
    <w:link w:val="Heading3Char"/>
    <w:uiPriority w:val="9"/>
    <w:qFormat/>
    <w:rsid w:val="005E3CDA"/>
    <w:pPr>
      <w:outlineLvl w:val="2"/>
    </w:pPr>
    <w:rPr>
      <w:color w:val="008000"/>
      <w:sz w:val="24"/>
      <w:szCs w:val="36"/>
    </w:rPr>
  </w:style>
  <w:style w:type="paragraph" w:styleId="Heading4">
    <w:name w:val="heading 4"/>
    <w:aliases w:val="D head"/>
    <w:basedOn w:val="Normal"/>
    <w:next w:val="Normal"/>
    <w:link w:val="Heading4Char"/>
    <w:qFormat/>
    <w:rsid w:val="00373C50"/>
    <w:pPr>
      <w:keepNext/>
      <w:spacing w:before="60" w:after="60"/>
      <w:outlineLvl w:val="3"/>
    </w:pPr>
    <w:rPr>
      <w:i/>
      <w:color w:val="B10000"/>
    </w:rPr>
  </w:style>
  <w:style w:type="paragraph" w:styleId="Heading5">
    <w:name w:val="heading 5"/>
    <w:aliases w:val="E head"/>
    <w:basedOn w:val="Normal"/>
    <w:next w:val="Normal"/>
    <w:qFormat/>
    <w:rsid w:val="00450B3F"/>
    <w:pPr>
      <w:keepNext/>
      <w:jc w:val="left"/>
      <w:outlineLvl w:val="4"/>
    </w:pPr>
    <w:rPr>
      <w:i/>
    </w:rPr>
  </w:style>
  <w:style w:type="paragraph" w:styleId="Heading6">
    <w:name w:val="heading 6"/>
    <w:aliases w:val="Task heading,F Headi"/>
    <w:basedOn w:val="Normal"/>
    <w:next w:val="Task"/>
    <w:link w:val="Heading6Char"/>
    <w:qFormat/>
    <w:rsid w:val="00450B3F"/>
    <w:pPr>
      <w:widowControl w:val="0"/>
      <w:pBdr>
        <w:top w:val="single" w:sz="4" w:space="1" w:color="auto"/>
        <w:bottom w:val="single" w:sz="4" w:space="1" w:color="auto"/>
      </w:pBdr>
      <w:shd w:val="pct12" w:color="auto" w:fill="FFFFFF"/>
      <w:spacing w:before="240"/>
      <w:outlineLvl w:val="5"/>
    </w:pPr>
    <w:rPr>
      <w:rFonts w:ascii="Comic Sans MS" w:hAnsi="Comic Sans MS"/>
      <w:b/>
      <w:snapToGrid w:val="0"/>
    </w:rPr>
  </w:style>
  <w:style w:type="paragraph" w:styleId="Heading7">
    <w:name w:val="heading 7"/>
    <w:basedOn w:val="Normal"/>
    <w:next w:val="Normal"/>
    <w:qFormat/>
    <w:rsid w:val="00450B3F"/>
    <w:pPr>
      <w:keepNext/>
      <w:outlineLvl w:val="6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A head Char"/>
    <w:basedOn w:val="DefaultParagraphFont"/>
    <w:link w:val="Heading1"/>
    <w:uiPriority w:val="9"/>
    <w:rsid w:val="00E15823"/>
    <w:rPr>
      <w:rFonts w:ascii="Comic Sans MS" w:hAnsi="Comic Sans MS"/>
      <w:b/>
      <w:color w:val="800000"/>
      <w:sz w:val="28"/>
    </w:rPr>
  </w:style>
  <w:style w:type="character" w:customStyle="1" w:styleId="Heading2Char">
    <w:name w:val="Heading 2 Char"/>
    <w:aliases w:val="B head Char"/>
    <w:basedOn w:val="DefaultParagraphFont"/>
    <w:link w:val="Heading2"/>
    <w:rsid w:val="005E3CDA"/>
    <w:rPr>
      <w:rFonts w:ascii="Comic Sans MS" w:hAnsi="Comic Sans MS"/>
      <w:b/>
      <w:color w:val="0000FF"/>
      <w:sz w:val="26"/>
    </w:rPr>
  </w:style>
  <w:style w:type="character" w:customStyle="1" w:styleId="Heading3Char">
    <w:name w:val="Heading 3 Char"/>
    <w:aliases w:val="C head Char"/>
    <w:basedOn w:val="DefaultParagraphFont"/>
    <w:link w:val="Heading3"/>
    <w:uiPriority w:val="9"/>
    <w:rsid w:val="005E3CDA"/>
    <w:rPr>
      <w:rFonts w:ascii="Comic Sans MS" w:hAnsi="Comic Sans MS"/>
      <w:b/>
      <w:color w:val="008000"/>
      <w:sz w:val="24"/>
      <w:szCs w:val="36"/>
    </w:rPr>
  </w:style>
  <w:style w:type="character" w:customStyle="1" w:styleId="Heading4Char">
    <w:name w:val="Heading 4 Char"/>
    <w:aliases w:val="D head Char"/>
    <w:basedOn w:val="DefaultParagraphFont"/>
    <w:link w:val="Heading4"/>
    <w:rsid w:val="00F70063"/>
    <w:rPr>
      <w:rFonts w:ascii="Palatino" w:hAnsi="Palatino"/>
      <w:i/>
      <w:color w:val="B10000"/>
      <w:sz w:val="22"/>
    </w:rPr>
  </w:style>
  <w:style w:type="paragraph" w:customStyle="1" w:styleId="Task">
    <w:name w:val="Task"/>
    <w:basedOn w:val="Normal"/>
    <w:rsid w:val="00C32E86"/>
    <w:pPr>
      <w:widowControl w:val="0"/>
      <w:pBdr>
        <w:bottom w:val="dotDash" w:sz="4" w:space="3" w:color="auto"/>
      </w:pBdr>
      <w:tabs>
        <w:tab w:val="left" w:pos="204"/>
      </w:tabs>
    </w:pPr>
    <w:rPr>
      <w:rFonts w:ascii="Comic Sans MS" w:hAnsi="Comic Sans MS"/>
      <w:snapToGrid w:val="0"/>
      <w:sz w:val="20"/>
    </w:rPr>
  </w:style>
  <w:style w:type="character" w:customStyle="1" w:styleId="Heading6Char">
    <w:name w:val="Heading 6 Char"/>
    <w:aliases w:val="Task heading Char,F Headi Char"/>
    <w:basedOn w:val="DefaultParagraphFont"/>
    <w:link w:val="Heading6"/>
    <w:rsid w:val="00245005"/>
    <w:rPr>
      <w:rFonts w:ascii="Comic Sans MS" w:hAnsi="Comic Sans MS"/>
      <w:b/>
      <w:snapToGrid w:val="0"/>
      <w:sz w:val="22"/>
      <w:shd w:val="pct12" w:color="auto" w:fill="FFFFFF"/>
    </w:rPr>
  </w:style>
  <w:style w:type="paragraph" w:customStyle="1" w:styleId="Author">
    <w:name w:val="Author"/>
    <w:basedOn w:val="Normal"/>
    <w:next w:val="Heading1"/>
    <w:rsid w:val="00450B3F"/>
    <w:pPr>
      <w:spacing w:before="60" w:after="60"/>
      <w:jc w:val="center"/>
    </w:pPr>
    <w:rPr>
      <w:rFonts w:ascii="Comic Sans MS" w:hAnsi="Comic Sans MS"/>
      <w:sz w:val="20"/>
    </w:rPr>
  </w:style>
  <w:style w:type="paragraph" w:customStyle="1" w:styleId="Display">
    <w:name w:val="Display"/>
    <w:aliases w:val="display"/>
    <w:basedOn w:val="Normal"/>
    <w:rsid w:val="00450B3F"/>
    <w:pPr>
      <w:spacing w:before="60" w:after="60"/>
      <w:ind w:left="360" w:right="360"/>
    </w:pPr>
  </w:style>
  <w:style w:type="paragraph" w:customStyle="1" w:styleId="BDisplay">
    <w:name w:val="B Display"/>
    <w:basedOn w:val="Display"/>
    <w:rsid w:val="00450B3F"/>
    <w:pPr>
      <w:ind w:hanging="360"/>
    </w:pPr>
  </w:style>
  <w:style w:type="paragraph" w:styleId="Bibliography">
    <w:name w:val="Bibliography"/>
    <w:basedOn w:val="Normal"/>
    <w:rsid w:val="00450B3F"/>
    <w:pPr>
      <w:spacing w:before="60" w:after="60"/>
      <w:ind w:left="280" w:hanging="280"/>
    </w:pPr>
  </w:style>
  <w:style w:type="character" w:styleId="PageNumber">
    <w:name w:val="page number"/>
    <w:basedOn w:val="DefaultParagraphFont"/>
    <w:rsid w:val="00450B3F"/>
  </w:style>
  <w:style w:type="paragraph" w:customStyle="1" w:styleId="DDisplay">
    <w:name w:val="D Display"/>
    <w:basedOn w:val="Normal"/>
    <w:rsid w:val="00A82C9D"/>
    <w:pPr>
      <w:spacing w:before="60" w:after="60"/>
      <w:ind w:left="709" w:right="774"/>
    </w:pPr>
    <w:rPr>
      <w:rFonts w:eastAsia="ＭＳ 明朝"/>
    </w:rPr>
  </w:style>
  <w:style w:type="paragraph" w:styleId="Footer">
    <w:name w:val="footer"/>
    <w:basedOn w:val="Normal"/>
    <w:rsid w:val="00450B3F"/>
    <w:pPr>
      <w:tabs>
        <w:tab w:val="center" w:pos="4320"/>
        <w:tab w:val="right" w:pos="8640"/>
      </w:tabs>
      <w:spacing w:before="60" w:after="60"/>
      <w:jc w:val="center"/>
    </w:pPr>
    <w:rPr>
      <w:sz w:val="20"/>
    </w:rPr>
  </w:style>
  <w:style w:type="paragraph" w:styleId="FootnoteText">
    <w:name w:val="footnote text"/>
    <w:basedOn w:val="Normal"/>
    <w:link w:val="FootnoteTextChar"/>
    <w:uiPriority w:val="99"/>
    <w:rsid w:val="00450B3F"/>
    <w:pPr>
      <w:spacing w:before="60"/>
    </w:pPr>
    <w:rPr>
      <w:sz w:val="20"/>
      <w:lang w:val="en-US"/>
    </w:rPr>
  </w:style>
  <w:style w:type="paragraph" w:styleId="Header">
    <w:name w:val="header"/>
    <w:basedOn w:val="Normal"/>
    <w:rsid w:val="00450B3F"/>
    <w:pPr>
      <w:tabs>
        <w:tab w:val="center" w:pos="4320"/>
        <w:tab w:val="right" w:pos="8640"/>
      </w:tabs>
      <w:jc w:val="right"/>
    </w:pPr>
    <w:rPr>
      <w:i/>
      <w:sz w:val="20"/>
    </w:rPr>
  </w:style>
  <w:style w:type="paragraph" w:styleId="Title">
    <w:name w:val="Title"/>
    <w:basedOn w:val="Heading1"/>
    <w:next w:val="Author"/>
    <w:link w:val="TitleChar"/>
    <w:qFormat/>
    <w:rsid w:val="0005630C"/>
    <w:pPr>
      <w:spacing w:before="0"/>
      <w:jc w:val="center"/>
    </w:pPr>
    <w:rPr>
      <w:color w:val="000080"/>
      <w:sz w:val="24"/>
    </w:rPr>
  </w:style>
  <w:style w:type="character" w:customStyle="1" w:styleId="TitleChar">
    <w:name w:val="Title Char"/>
    <w:basedOn w:val="DefaultParagraphFont"/>
    <w:link w:val="Title"/>
    <w:rsid w:val="002906BC"/>
    <w:rPr>
      <w:rFonts w:ascii="Comic Sans MS" w:hAnsi="Comic Sans MS"/>
      <w:b/>
      <w:color w:val="000080"/>
      <w:sz w:val="24"/>
    </w:rPr>
  </w:style>
  <w:style w:type="paragraph" w:customStyle="1" w:styleId="Comment">
    <w:name w:val="Comment"/>
    <w:basedOn w:val="Normal"/>
    <w:rsid w:val="00450B3F"/>
    <w:pPr>
      <w:pBdr>
        <w:bottom w:val="threeDEmboss" w:sz="24" w:space="1" w:color="auto"/>
      </w:pBdr>
    </w:pPr>
    <w:rPr>
      <w:sz w:val="20"/>
    </w:rPr>
  </w:style>
  <w:style w:type="paragraph" w:customStyle="1" w:styleId="Commenthead">
    <w:name w:val="Comment head"/>
    <w:basedOn w:val="Normal"/>
    <w:next w:val="Comment"/>
    <w:rsid w:val="00450B3F"/>
    <w:pPr>
      <w:keepNext/>
    </w:pPr>
    <w:rPr>
      <w:i/>
    </w:rPr>
  </w:style>
  <w:style w:type="paragraph" w:customStyle="1" w:styleId="TaskIndent">
    <w:name w:val="Task Indent"/>
    <w:basedOn w:val="Task"/>
    <w:rsid w:val="00450B3F"/>
    <w:pPr>
      <w:widowControl/>
      <w:tabs>
        <w:tab w:val="clear" w:pos="204"/>
        <w:tab w:val="left" w:pos="284"/>
      </w:tabs>
      <w:ind w:left="284" w:hanging="284"/>
    </w:pPr>
    <w:rPr>
      <w:snapToGrid/>
    </w:rPr>
  </w:style>
  <w:style w:type="paragraph" w:customStyle="1" w:styleId="quotation">
    <w:name w:val="quotation"/>
    <w:basedOn w:val="Normal"/>
    <w:autoRedefine/>
    <w:rsid w:val="00450B3F"/>
    <w:pPr>
      <w:jc w:val="center"/>
    </w:pPr>
  </w:style>
  <w:style w:type="table" w:styleId="TableGrid">
    <w:name w:val="Table Grid"/>
    <w:basedOn w:val="TableNormal"/>
    <w:uiPriority w:val="59"/>
    <w:rsid w:val="00B47A2C"/>
    <w:pPr>
      <w:spacing w:before="120" w:after="120"/>
      <w:jc w:val="both"/>
    </w:pPr>
    <w:rPr>
      <w:rFonts w:ascii="Palatino" w:hAnsi="Palatino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rsid w:val="002906BC"/>
    <w:pPr>
      <w:spacing w:before="0" w:after="200"/>
      <w:jc w:val="center"/>
    </w:pPr>
    <w:rPr>
      <w:bCs/>
      <w:sz w:val="24"/>
      <w:szCs w:val="18"/>
    </w:rPr>
  </w:style>
  <w:style w:type="paragraph" w:styleId="DocumentMap">
    <w:name w:val="Document Map"/>
    <w:basedOn w:val="Normal"/>
    <w:link w:val="DocumentMapChar"/>
    <w:rsid w:val="00670BB7"/>
    <w:pPr>
      <w:spacing w:before="0" w:after="0"/>
    </w:pPr>
    <w:rPr>
      <w:rFonts w:ascii="Lucida Grande" w:hAnsi="Lucida Grande" w:cs="Lucida Grande"/>
      <w:sz w:val="24"/>
      <w:szCs w:val="24"/>
    </w:rPr>
  </w:style>
  <w:style w:type="character" w:customStyle="1" w:styleId="DocumentMapChar">
    <w:name w:val="Document Map Char"/>
    <w:basedOn w:val="DefaultParagraphFont"/>
    <w:link w:val="DocumentMap"/>
    <w:rsid w:val="00670BB7"/>
    <w:rPr>
      <w:rFonts w:ascii="Lucida Grande" w:hAnsi="Lucida Grande" w:cs="Lucida Grande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unhideWhenUsed/>
    <w:rsid w:val="000F5AE9"/>
    <w:pPr>
      <w:spacing w:before="0" w:after="200"/>
      <w:jc w:val="left"/>
    </w:pPr>
    <w:rPr>
      <w:rFonts w:asciiTheme="minorHAnsi" w:eastAsiaTheme="minorHAnsi" w:hAnsiTheme="minorHAnsi" w:cstheme="minorBidi"/>
      <w:sz w:val="24"/>
      <w:szCs w:val="24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F5AE9"/>
    <w:rPr>
      <w:rFonts w:asciiTheme="minorHAnsi" w:eastAsiaTheme="minorHAnsi" w:hAnsiTheme="minorHAnsi" w:cstheme="minorBidi"/>
      <w:sz w:val="24"/>
      <w:szCs w:val="24"/>
      <w:lang w:val="en-US"/>
    </w:rPr>
  </w:style>
  <w:style w:type="character" w:styleId="Hyperlink">
    <w:name w:val="Hyperlink"/>
    <w:basedOn w:val="DefaultParagraphFont"/>
    <w:uiPriority w:val="99"/>
    <w:unhideWhenUsed/>
    <w:rsid w:val="002D38BB"/>
    <w:rPr>
      <w:color w:val="0000FF"/>
      <w:u w:val="single"/>
    </w:rPr>
  </w:style>
  <w:style w:type="character" w:customStyle="1" w:styleId="Superscript">
    <w:name w:val="Superscript"/>
    <w:aliases w:val="Up"/>
    <w:basedOn w:val="DefaultParagraphFont"/>
    <w:uiPriority w:val="1"/>
    <w:qFormat/>
    <w:rsid w:val="003B59AE"/>
  </w:style>
  <w:style w:type="character" w:customStyle="1" w:styleId="Subscript">
    <w:name w:val="Subscript"/>
    <w:aliases w:val="Down"/>
    <w:basedOn w:val="DefaultParagraphFont"/>
    <w:uiPriority w:val="1"/>
    <w:qFormat/>
    <w:rsid w:val="003B59AE"/>
    <w:rPr>
      <w:rFonts w:ascii="Palatino" w:hAnsi="Palatino"/>
      <w:b w:val="0"/>
      <w:bCs w:val="0"/>
      <w:i w:val="0"/>
      <w:iCs w:val="0"/>
      <w:sz w:val="30"/>
      <w:szCs w:val="30"/>
      <w:vertAlign w:val="subscript"/>
    </w:rPr>
  </w:style>
  <w:style w:type="character" w:customStyle="1" w:styleId="Ordinary">
    <w:name w:val="Ordinary"/>
    <w:basedOn w:val="DefaultParagraphFont"/>
    <w:uiPriority w:val="1"/>
    <w:qFormat/>
    <w:rsid w:val="003B59AE"/>
    <w:rPr>
      <w:rFonts w:ascii="Palatino" w:hAnsi="Palatino"/>
      <w:sz w:val="22"/>
    </w:rPr>
  </w:style>
  <w:style w:type="paragraph" w:styleId="BalloonText">
    <w:name w:val="Balloon Text"/>
    <w:basedOn w:val="Normal"/>
    <w:link w:val="BalloonTextChar"/>
    <w:rsid w:val="004D3586"/>
    <w:pPr>
      <w:spacing w:before="0"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D3586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rsid w:val="004D3586"/>
    <w:rPr>
      <w:color w:val="808080"/>
    </w:rPr>
  </w:style>
  <w:style w:type="character" w:styleId="FootnoteReference">
    <w:name w:val="footnote reference"/>
    <w:uiPriority w:val="99"/>
    <w:rsid w:val="00185ACB"/>
    <w:rPr>
      <w:rFonts w:ascii="Palatino" w:hAnsi="Palatino"/>
      <w:position w:val="6"/>
      <w:sz w:val="16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185ACB"/>
    <w:rPr>
      <w:rFonts w:ascii="Palatino" w:hAnsi="Palatino"/>
      <w:lang w:val="en-US"/>
    </w:rPr>
  </w:style>
  <w:style w:type="paragraph" w:styleId="NormalWeb">
    <w:name w:val="Normal (Web)"/>
    <w:basedOn w:val="Normal"/>
    <w:uiPriority w:val="99"/>
    <w:unhideWhenUsed/>
    <w:rsid w:val="00137E7D"/>
    <w:pPr>
      <w:spacing w:before="100" w:beforeAutospacing="1" w:after="100" w:afterAutospacing="1"/>
      <w:jc w:val="left"/>
    </w:pPr>
    <w:rPr>
      <w:rFonts w:ascii="Times" w:eastAsiaTheme="minorEastAsia" w:hAnsi="Times"/>
      <w:sz w:val="20"/>
    </w:rPr>
  </w:style>
  <w:style w:type="character" w:customStyle="1" w:styleId="pagenum">
    <w:name w:val="pagenum"/>
    <w:basedOn w:val="DefaultParagraphFont"/>
    <w:rsid w:val="00E129C0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 New Roman"/>
        <w:lang w:val="en-GB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uiPriority="9" w:qFormat="1"/>
    <w:lsdException w:name="heading 2" w:qFormat="1"/>
    <w:lsdException w:name="heading 3" w:uiPriority="9" w:qFormat="1"/>
    <w:lsdException w:name="heading 4" w:qFormat="1"/>
    <w:lsdException w:name="heading 6" w:qFormat="1"/>
    <w:lsdException w:name="toc 1" w:uiPriority="39"/>
    <w:lsdException w:name="toc 2" w:uiPriority="39"/>
    <w:lsdException w:name="toc 3" w:uiPriority="39"/>
    <w:lsdException w:name="footnote text" w:uiPriority="99"/>
    <w:lsdException w:name="annotation text" w:uiPriority="99"/>
    <w:lsdException w:name="footnote reference" w:uiPriority="99"/>
    <w:lsdException w:name="Title" w:qFormat="1"/>
    <w:lsdException w:name="Hyperlink" w:uiPriority="99"/>
    <w:lsdException w:name="Strong" w:uiPriority="22" w:qFormat="1"/>
    <w:lsdException w:name="Normal (Web)" w:uiPriority="99"/>
    <w:lsdException w:name="HTML Preformatted" w:uiPriority="99"/>
    <w:lsdException w:name="Table Grid" w:uiPriority="59"/>
    <w:lsdException w:name="List Paragraph" w:uiPriority="99" w:qFormat="1"/>
  </w:latentStyles>
  <w:style w:type="paragraph" w:default="1" w:styleId="Normal">
    <w:name w:val="Normal"/>
    <w:qFormat/>
    <w:rsid w:val="00C05FA7"/>
    <w:pPr>
      <w:spacing w:before="120" w:after="120"/>
      <w:jc w:val="both"/>
    </w:pPr>
    <w:rPr>
      <w:rFonts w:ascii="Palatino" w:hAnsi="Palatino"/>
      <w:sz w:val="22"/>
    </w:rPr>
  </w:style>
  <w:style w:type="paragraph" w:styleId="Heading1">
    <w:name w:val="heading 1"/>
    <w:aliases w:val="A head"/>
    <w:basedOn w:val="Normal"/>
    <w:next w:val="Normal"/>
    <w:link w:val="Heading1Char"/>
    <w:uiPriority w:val="9"/>
    <w:qFormat/>
    <w:rsid w:val="00D536D9"/>
    <w:pPr>
      <w:keepNext/>
      <w:spacing w:after="60"/>
      <w:outlineLvl w:val="0"/>
    </w:pPr>
    <w:rPr>
      <w:rFonts w:ascii="Comic Sans MS" w:hAnsi="Comic Sans MS"/>
      <w:b/>
      <w:color w:val="800000"/>
      <w:sz w:val="28"/>
    </w:rPr>
  </w:style>
  <w:style w:type="paragraph" w:styleId="Heading2">
    <w:name w:val="heading 2"/>
    <w:aliases w:val="B head"/>
    <w:basedOn w:val="Heading1"/>
    <w:next w:val="Normal"/>
    <w:link w:val="Heading2Char"/>
    <w:qFormat/>
    <w:rsid w:val="005E3CDA"/>
    <w:pPr>
      <w:outlineLvl w:val="1"/>
    </w:pPr>
    <w:rPr>
      <w:color w:val="0000FF"/>
      <w:sz w:val="26"/>
    </w:rPr>
  </w:style>
  <w:style w:type="paragraph" w:styleId="Heading3">
    <w:name w:val="heading 3"/>
    <w:aliases w:val="C head"/>
    <w:basedOn w:val="Heading2"/>
    <w:next w:val="Normal"/>
    <w:link w:val="Heading3Char"/>
    <w:uiPriority w:val="9"/>
    <w:qFormat/>
    <w:rsid w:val="005E3CDA"/>
    <w:pPr>
      <w:outlineLvl w:val="2"/>
    </w:pPr>
    <w:rPr>
      <w:color w:val="008000"/>
      <w:sz w:val="24"/>
      <w:szCs w:val="36"/>
    </w:rPr>
  </w:style>
  <w:style w:type="paragraph" w:styleId="Heading4">
    <w:name w:val="heading 4"/>
    <w:aliases w:val="D head"/>
    <w:basedOn w:val="Normal"/>
    <w:next w:val="Normal"/>
    <w:link w:val="Heading4Char"/>
    <w:qFormat/>
    <w:rsid w:val="00373C50"/>
    <w:pPr>
      <w:keepNext/>
      <w:spacing w:before="60" w:after="60"/>
      <w:outlineLvl w:val="3"/>
    </w:pPr>
    <w:rPr>
      <w:i/>
      <w:color w:val="B10000"/>
    </w:rPr>
  </w:style>
  <w:style w:type="paragraph" w:styleId="Heading5">
    <w:name w:val="heading 5"/>
    <w:aliases w:val="E head"/>
    <w:basedOn w:val="Normal"/>
    <w:next w:val="Normal"/>
    <w:qFormat/>
    <w:rsid w:val="00450B3F"/>
    <w:pPr>
      <w:keepNext/>
      <w:jc w:val="left"/>
      <w:outlineLvl w:val="4"/>
    </w:pPr>
    <w:rPr>
      <w:i/>
    </w:rPr>
  </w:style>
  <w:style w:type="paragraph" w:styleId="Heading6">
    <w:name w:val="heading 6"/>
    <w:aliases w:val="Task heading,F Headi"/>
    <w:basedOn w:val="Normal"/>
    <w:next w:val="Task"/>
    <w:link w:val="Heading6Char"/>
    <w:qFormat/>
    <w:rsid w:val="00450B3F"/>
    <w:pPr>
      <w:widowControl w:val="0"/>
      <w:pBdr>
        <w:top w:val="single" w:sz="4" w:space="1" w:color="auto"/>
        <w:bottom w:val="single" w:sz="4" w:space="1" w:color="auto"/>
      </w:pBdr>
      <w:shd w:val="pct12" w:color="auto" w:fill="FFFFFF"/>
      <w:spacing w:before="240"/>
      <w:outlineLvl w:val="5"/>
    </w:pPr>
    <w:rPr>
      <w:rFonts w:ascii="Comic Sans MS" w:hAnsi="Comic Sans MS"/>
      <w:b/>
      <w:snapToGrid w:val="0"/>
    </w:rPr>
  </w:style>
  <w:style w:type="paragraph" w:styleId="Heading7">
    <w:name w:val="heading 7"/>
    <w:basedOn w:val="Normal"/>
    <w:next w:val="Normal"/>
    <w:qFormat/>
    <w:rsid w:val="00450B3F"/>
    <w:pPr>
      <w:keepNext/>
      <w:outlineLvl w:val="6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A head Char"/>
    <w:basedOn w:val="DefaultParagraphFont"/>
    <w:link w:val="Heading1"/>
    <w:uiPriority w:val="9"/>
    <w:rsid w:val="00E15823"/>
    <w:rPr>
      <w:rFonts w:ascii="Comic Sans MS" w:hAnsi="Comic Sans MS"/>
      <w:b/>
      <w:color w:val="800000"/>
      <w:sz w:val="28"/>
    </w:rPr>
  </w:style>
  <w:style w:type="character" w:customStyle="1" w:styleId="Heading2Char">
    <w:name w:val="Heading 2 Char"/>
    <w:aliases w:val="B head Char"/>
    <w:basedOn w:val="DefaultParagraphFont"/>
    <w:link w:val="Heading2"/>
    <w:rsid w:val="005E3CDA"/>
    <w:rPr>
      <w:rFonts w:ascii="Comic Sans MS" w:hAnsi="Comic Sans MS"/>
      <w:b/>
      <w:color w:val="0000FF"/>
      <w:sz w:val="26"/>
    </w:rPr>
  </w:style>
  <w:style w:type="character" w:customStyle="1" w:styleId="Heading3Char">
    <w:name w:val="Heading 3 Char"/>
    <w:aliases w:val="C head Char"/>
    <w:basedOn w:val="DefaultParagraphFont"/>
    <w:link w:val="Heading3"/>
    <w:uiPriority w:val="9"/>
    <w:rsid w:val="005E3CDA"/>
    <w:rPr>
      <w:rFonts w:ascii="Comic Sans MS" w:hAnsi="Comic Sans MS"/>
      <w:b/>
      <w:color w:val="008000"/>
      <w:sz w:val="24"/>
      <w:szCs w:val="36"/>
    </w:rPr>
  </w:style>
  <w:style w:type="character" w:customStyle="1" w:styleId="Heading4Char">
    <w:name w:val="Heading 4 Char"/>
    <w:aliases w:val="D head Char"/>
    <w:basedOn w:val="DefaultParagraphFont"/>
    <w:link w:val="Heading4"/>
    <w:rsid w:val="00F70063"/>
    <w:rPr>
      <w:rFonts w:ascii="Palatino" w:hAnsi="Palatino"/>
      <w:i/>
      <w:color w:val="B10000"/>
      <w:sz w:val="22"/>
    </w:rPr>
  </w:style>
  <w:style w:type="paragraph" w:customStyle="1" w:styleId="Task">
    <w:name w:val="Task"/>
    <w:basedOn w:val="Normal"/>
    <w:rsid w:val="00C32E86"/>
    <w:pPr>
      <w:widowControl w:val="0"/>
      <w:pBdr>
        <w:bottom w:val="dotDash" w:sz="4" w:space="3" w:color="auto"/>
      </w:pBdr>
      <w:tabs>
        <w:tab w:val="left" w:pos="204"/>
      </w:tabs>
    </w:pPr>
    <w:rPr>
      <w:rFonts w:ascii="Comic Sans MS" w:hAnsi="Comic Sans MS"/>
      <w:snapToGrid w:val="0"/>
      <w:sz w:val="20"/>
    </w:rPr>
  </w:style>
  <w:style w:type="character" w:customStyle="1" w:styleId="Heading6Char">
    <w:name w:val="Heading 6 Char"/>
    <w:aliases w:val="Task heading Char,F Headi Char"/>
    <w:basedOn w:val="DefaultParagraphFont"/>
    <w:link w:val="Heading6"/>
    <w:rsid w:val="00245005"/>
    <w:rPr>
      <w:rFonts w:ascii="Comic Sans MS" w:hAnsi="Comic Sans MS"/>
      <w:b/>
      <w:snapToGrid w:val="0"/>
      <w:sz w:val="22"/>
      <w:shd w:val="pct12" w:color="auto" w:fill="FFFFFF"/>
    </w:rPr>
  </w:style>
  <w:style w:type="paragraph" w:customStyle="1" w:styleId="Author">
    <w:name w:val="Author"/>
    <w:basedOn w:val="Normal"/>
    <w:next w:val="Heading1"/>
    <w:rsid w:val="00450B3F"/>
    <w:pPr>
      <w:spacing w:before="60" w:after="60"/>
      <w:jc w:val="center"/>
    </w:pPr>
    <w:rPr>
      <w:rFonts w:ascii="Comic Sans MS" w:hAnsi="Comic Sans MS"/>
      <w:sz w:val="20"/>
    </w:rPr>
  </w:style>
  <w:style w:type="paragraph" w:customStyle="1" w:styleId="Display">
    <w:name w:val="Display"/>
    <w:aliases w:val="display"/>
    <w:basedOn w:val="Normal"/>
    <w:rsid w:val="00450B3F"/>
    <w:pPr>
      <w:spacing w:before="60" w:after="60"/>
      <w:ind w:left="360" w:right="360"/>
    </w:pPr>
  </w:style>
  <w:style w:type="paragraph" w:customStyle="1" w:styleId="BDisplay">
    <w:name w:val="B Display"/>
    <w:basedOn w:val="Display"/>
    <w:rsid w:val="00450B3F"/>
    <w:pPr>
      <w:ind w:hanging="360"/>
    </w:pPr>
  </w:style>
  <w:style w:type="paragraph" w:styleId="Bibliography">
    <w:name w:val="Bibliography"/>
    <w:basedOn w:val="Normal"/>
    <w:rsid w:val="00450B3F"/>
    <w:pPr>
      <w:spacing w:before="60" w:after="60"/>
      <w:ind w:left="280" w:hanging="280"/>
    </w:pPr>
  </w:style>
  <w:style w:type="character" w:styleId="PageNumber">
    <w:name w:val="page number"/>
    <w:basedOn w:val="DefaultParagraphFont"/>
    <w:rsid w:val="00450B3F"/>
  </w:style>
  <w:style w:type="paragraph" w:customStyle="1" w:styleId="DDisplay">
    <w:name w:val="D Display"/>
    <w:basedOn w:val="Normal"/>
    <w:rsid w:val="00A82C9D"/>
    <w:pPr>
      <w:spacing w:before="60" w:after="60"/>
      <w:ind w:left="709" w:right="774"/>
    </w:pPr>
    <w:rPr>
      <w:rFonts w:eastAsia="ＭＳ 明朝"/>
    </w:rPr>
  </w:style>
  <w:style w:type="paragraph" w:styleId="Footer">
    <w:name w:val="footer"/>
    <w:basedOn w:val="Normal"/>
    <w:rsid w:val="00450B3F"/>
    <w:pPr>
      <w:tabs>
        <w:tab w:val="center" w:pos="4320"/>
        <w:tab w:val="right" w:pos="8640"/>
      </w:tabs>
      <w:spacing w:before="60" w:after="60"/>
      <w:jc w:val="center"/>
    </w:pPr>
    <w:rPr>
      <w:sz w:val="20"/>
    </w:rPr>
  </w:style>
  <w:style w:type="paragraph" w:styleId="FootnoteText">
    <w:name w:val="footnote text"/>
    <w:basedOn w:val="Normal"/>
    <w:link w:val="FootnoteTextChar"/>
    <w:uiPriority w:val="99"/>
    <w:rsid w:val="00450B3F"/>
    <w:pPr>
      <w:spacing w:before="60"/>
    </w:pPr>
    <w:rPr>
      <w:sz w:val="20"/>
      <w:lang w:val="en-US"/>
    </w:rPr>
  </w:style>
  <w:style w:type="paragraph" w:styleId="Header">
    <w:name w:val="header"/>
    <w:basedOn w:val="Normal"/>
    <w:rsid w:val="00450B3F"/>
    <w:pPr>
      <w:tabs>
        <w:tab w:val="center" w:pos="4320"/>
        <w:tab w:val="right" w:pos="8640"/>
      </w:tabs>
      <w:jc w:val="right"/>
    </w:pPr>
    <w:rPr>
      <w:i/>
      <w:sz w:val="20"/>
    </w:rPr>
  </w:style>
  <w:style w:type="paragraph" w:styleId="Title">
    <w:name w:val="Title"/>
    <w:basedOn w:val="Heading1"/>
    <w:next w:val="Author"/>
    <w:link w:val="TitleChar"/>
    <w:qFormat/>
    <w:rsid w:val="0005630C"/>
    <w:pPr>
      <w:spacing w:before="0"/>
      <w:jc w:val="center"/>
    </w:pPr>
    <w:rPr>
      <w:color w:val="000080"/>
      <w:sz w:val="24"/>
    </w:rPr>
  </w:style>
  <w:style w:type="character" w:customStyle="1" w:styleId="TitleChar">
    <w:name w:val="Title Char"/>
    <w:basedOn w:val="DefaultParagraphFont"/>
    <w:link w:val="Title"/>
    <w:rsid w:val="002906BC"/>
    <w:rPr>
      <w:rFonts w:ascii="Comic Sans MS" w:hAnsi="Comic Sans MS"/>
      <w:b/>
      <w:color w:val="000080"/>
      <w:sz w:val="24"/>
    </w:rPr>
  </w:style>
  <w:style w:type="paragraph" w:customStyle="1" w:styleId="Comment">
    <w:name w:val="Comment"/>
    <w:basedOn w:val="Normal"/>
    <w:rsid w:val="00450B3F"/>
    <w:pPr>
      <w:pBdr>
        <w:bottom w:val="threeDEmboss" w:sz="24" w:space="1" w:color="auto"/>
      </w:pBdr>
    </w:pPr>
    <w:rPr>
      <w:sz w:val="20"/>
    </w:rPr>
  </w:style>
  <w:style w:type="paragraph" w:customStyle="1" w:styleId="Commenthead">
    <w:name w:val="Comment head"/>
    <w:basedOn w:val="Normal"/>
    <w:next w:val="Comment"/>
    <w:rsid w:val="00450B3F"/>
    <w:pPr>
      <w:keepNext/>
    </w:pPr>
    <w:rPr>
      <w:i/>
    </w:rPr>
  </w:style>
  <w:style w:type="paragraph" w:customStyle="1" w:styleId="TaskIndent">
    <w:name w:val="Task Indent"/>
    <w:basedOn w:val="Task"/>
    <w:rsid w:val="00450B3F"/>
    <w:pPr>
      <w:widowControl/>
      <w:tabs>
        <w:tab w:val="clear" w:pos="204"/>
        <w:tab w:val="left" w:pos="284"/>
      </w:tabs>
      <w:ind w:left="284" w:hanging="284"/>
    </w:pPr>
    <w:rPr>
      <w:snapToGrid/>
    </w:rPr>
  </w:style>
  <w:style w:type="paragraph" w:customStyle="1" w:styleId="quotation">
    <w:name w:val="quotation"/>
    <w:basedOn w:val="Normal"/>
    <w:autoRedefine/>
    <w:rsid w:val="00450B3F"/>
    <w:pPr>
      <w:jc w:val="center"/>
    </w:pPr>
  </w:style>
  <w:style w:type="table" w:styleId="TableGrid">
    <w:name w:val="Table Grid"/>
    <w:basedOn w:val="TableNormal"/>
    <w:uiPriority w:val="59"/>
    <w:rsid w:val="00B47A2C"/>
    <w:pPr>
      <w:spacing w:before="120" w:after="120"/>
      <w:jc w:val="both"/>
    </w:pPr>
    <w:rPr>
      <w:rFonts w:ascii="Palatino" w:hAnsi="Palatino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rsid w:val="002906BC"/>
    <w:pPr>
      <w:spacing w:before="0" w:after="200"/>
      <w:jc w:val="center"/>
    </w:pPr>
    <w:rPr>
      <w:bCs/>
      <w:sz w:val="24"/>
      <w:szCs w:val="18"/>
    </w:rPr>
  </w:style>
  <w:style w:type="paragraph" w:styleId="DocumentMap">
    <w:name w:val="Document Map"/>
    <w:basedOn w:val="Normal"/>
    <w:link w:val="DocumentMapChar"/>
    <w:rsid w:val="00670BB7"/>
    <w:pPr>
      <w:spacing w:before="0" w:after="0"/>
    </w:pPr>
    <w:rPr>
      <w:rFonts w:ascii="Lucida Grande" w:hAnsi="Lucida Grande" w:cs="Lucida Grande"/>
      <w:sz w:val="24"/>
      <w:szCs w:val="24"/>
    </w:rPr>
  </w:style>
  <w:style w:type="character" w:customStyle="1" w:styleId="DocumentMapChar">
    <w:name w:val="Document Map Char"/>
    <w:basedOn w:val="DefaultParagraphFont"/>
    <w:link w:val="DocumentMap"/>
    <w:rsid w:val="00670BB7"/>
    <w:rPr>
      <w:rFonts w:ascii="Lucida Grande" w:hAnsi="Lucida Grande" w:cs="Lucida Grande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unhideWhenUsed/>
    <w:rsid w:val="000F5AE9"/>
    <w:pPr>
      <w:spacing w:before="0" w:after="200"/>
      <w:jc w:val="left"/>
    </w:pPr>
    <w:rPr>
      <w:rFonts w:asciiTheme="minorHAnsi" w:eastAsiaTheme="minorHAnsi" w:hAnsiTheme="minorHAnsi" w:cstheme="minorBidi"/>
      <w:sz w:val="24"/>
      <w:szCs w:val="24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F5AE9"/>
    <w:rPr>
      <w:rFonts w:asciiTheme="minorHAnsi" w:eastAsiaTheme="minorHAnsi" w:hAnsiTheme="minorHAnsi" w:cstheme="minorBidi"/>
      <w:sz w:val="24"/>
      <w:szCs w:val="24"/>
      <w:lang w:val="en-US"/>
    </w:rPr>
  </w:style>
  <w:style w:type="character" w:styleId="Hyperlink">
    <w:name w:val="Hyperlink"/>
    <w:basedOn w:val="DefaultParagraphFont"/>
    <w:uiPriority w:val="99"/>
    <w:unhideWhenUsed/>
    <w:rsid w:val="002D38BB"/>
    <w:rPr>
      <w:color w:val="0000FF"/>
      <w:u w:val="single"/>
    </w:rPr>
  </w:style>
  <w:style w:type="character" w:customStyle="1" w:styleId="Superscript">
    <w:name w:val="Superscript"/>
    <w:aliases w:val="Up"/>
    <w:basedOn w:val="DefaultParagraphFont"/>
    <w:uiPriority w:val="1"/>
    <w:qFormat/>
    <w:rsid w:val="003B59AE"/>
  </w:style>
  <w:style w:type="character" w:customStyle="1" w:styleId="Subscript">
    <w:name w:val="Subscript"/>
    <w:aliases w:val="Down"/>
    <w:basedOn w:val="DefaultParagraphFont"/>
    <w:uiPriority w:val="1"/>
    <w:qFormat/>
    <w:rsid w:val="003B59AE"/>
    <w:rPr>
      <w:rFonts w:ascii="Palatino" w:hAnsi="Palatino"/>
      <w:b w:val="0"/>
      <w:bCs w:val="0"/>
      <w:i w:val="0"/>
      <w:iCs w:val="0"/>
      <w:sz w:val="30"/>
      <w:szCs w:val="30"/>
      <w:vertAlign w:val="subscript"/>
    </w:rPr>
  </w:style>
  <w:style w:type="character" w:customStyle="1" w:styleId="Ordinary">
    <w:name w:val="Ordinary"/>
    <w:basedOn w:val="DefaultParagraphFont"/>
    <w:uiPriority w:val="1"/>
    <w:qFormat/>
    <w:rsid w:val="003B59AE"/>
    <w:rPr>
      <w:rFonts w:ascii="Palatino" w:hAnsi="Palatino"/>
      <w:sz w:val="22"/>
    </w:rPr>
  </w:style>
  <w:style w:type="paragraph" w:styleId="BalloonText">
    <w:name w:val="Balloon Text"/>
    <w:basedOn w:val="Normal"/>
    <w:link w:val="BalloonTextChar"/>
    <w:rsid w:val="004D3586"/>
    <w:pPr>
      <w:spacing w:before="0"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D3586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rsid w:val="004D3586"/>
    <w:rPr>
      <w:color w:val="808080"/>
    </w:rPr>
  </w:style>
  <w:style w:type="character" w:styleId="FootnoteReference">
    <w:name w:val="footnote reference"/>
    <w:uiPriority w:val="99"/>
    <w:rsid w:val="00185ACB"/>
    <w:rPr>
      <w:rFonts w:ascii="Palatino" w:hAnsi="Palatino"/>
      <w:position w:val="6"/>
      <w:sz w:val="16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185ACB"/>
    <w:rPr>
      <w:rFonts w:ascii="Palatino" w:hAnsi="Palatino"/>
      <w:lang w:val="en-US"/>
    </w:rPr>
  </w:style>
  <w:style w:type="paragraph" w:styleId="NormalWeb">
    <w:name w:val="Normal (Web)"/>
    <w:basedOn w:val="Normal"/>
    <w:uiPriority w:val="99"/>
    <w:unhideWhenUsed/>
    <w:rsid w:val="00137E7D"/>
    <w:pPr>
      <w:spacing w:before="100" w:beforeAutospacing="1" w:after="100" w:afterAutospacing="1"/>
      <w:jc w:val="left"/>
    </w:pPr>
    <w:rPr>
      <w:rFonts w:ascii="Times" w:eastAsiaTheme="minorEastAsia" w:hAnsi="Times"/>
      <w:sz w:val="20"/>
    </w:rPr>
  </w:style>
  <w:style w:type="character" w:customStyle="1" w:styleId="pagenum">
    <w:name w:val="pagenum"/>
    <w:basedOn w:val="DefaultParagraphFont"/>
    <w:rsid w:val="00E129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0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6384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18265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5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70475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20338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21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7474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41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84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90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78180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49975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15192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914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170078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9221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95715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10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7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4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87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9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24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231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978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7281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366667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9923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46323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18968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88278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004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7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3515515">
          <w:marLeft w:val="0"/>
          <w:marRight w:val="0"/>
          <w:marTop w:val="0"/>
          <w:marBottom w:val="0"/>
          <w:divBdr>
            <w:top w:val="double" w:sz="2" w:space="4" w:color="7788CC"/>
            <w:left w:val="double" w:sz="2" w:space="8" w:color="7788CC"/>
            <w:bottom w:val="double" w:sz="2" w:space="4" w:color="7788CC"/>
            <w:right w:val="double" w:sz="2" w:space="8" w:color="7788CC"/>
          </w:divBdr>
        </w:div>
      </w:divsChild>
    </w:div>
    <w:div w:id="59051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58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768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386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557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289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62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76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023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502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63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2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97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174747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10166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221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80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37438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156201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58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26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28177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733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89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60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1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19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4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9137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393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332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0671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55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77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775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08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55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965361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641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9059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534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86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65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2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932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1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4756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623147">
          <w:marLeft w:val="0"/>
          <w:marRight w:val="0"/>
          <w:marTop w:val="240"/>
          <w:marBottom w:val="0"/>
          <w:divBdr>
            <w:top w:val="single" w:sz="6" w:space="12" w:color="DDDDDD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803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8537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37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4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94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86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939608">
          <w:marLeft w:val="0"/>
          <w:marRight w:val="0"/>
          <w:marTop w:val="0"/>
          <w:marBottom w:val="0"/>
          <w:divBdr>
            <w:top w:val="single" w:sz="36" w:space="1" w:color="606FDB"/>
            <w:left w:val="single" w:sz="36" w:space="1" w:color="606FDB"/>
            <w:bottom w:val="single" w:sz="36" w:space="1" w:color="606FDB"/>
            <w:right w:val="single" w:sz="36" w:space="1" w:color="606FDB"/>
          </w:divBdr>
        </w:div>
        <w:div w:id="1672179885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732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4259565">
          <w:marLeft w:val="0"/>
          <w:marRight w:val="0"/>
          <w:marTop w:val="0"/>
          <w:marBottom w:val="0"/>
          <w:divBdr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divBdr>
        </w:div>
      </w:divsChild>
    </w:div>
    <w:div w:id="133942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3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6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97556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36860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4605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30926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46896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34401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332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35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00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26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4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2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251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439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07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088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27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454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2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662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8167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70651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2772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0434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0656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079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3167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83851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91179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93155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2383858">
                          <w:blockQuote w:val="1"/>
                          <w:marLeft w:val="720"/>
                          <w:marRight w:val="720"/>
                          <w:marTop w:val="100"/>
                          <w:marBottom w:val="1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411405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64755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55793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19597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91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2787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188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5225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380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54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043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52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838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97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4708701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9267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184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63155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877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5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83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40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82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76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91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91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20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64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32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43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oleObject" Target="embeddings/oleObject24.bin"/><Relationship Id="rId64" Type="http://schemas.openxmlformats.org/officeDocument/2006/relationships/image" Target="media/image32.emf"/><Relationship Id="rId65" Type="http://schemas.openxmlformats.org/officeDocument/2006/relationships/oleObject" Target="embeddings/oleObject25.bin"/><Relationship Id="rId66" Type="http://schemas.openxmlformats.org/officeDocument/2006/relationships/image" Target="media/image33.emf"/><Relationship Id="rId67" Type="http://schemas.openxmlformats.org/officeDocument/2006/relationships/oleObject" Target="embeddings/oleObject26.bin"/><Relationship Id="rId68" Type="http://schemas.openxmlformats.org/officeDocument/2006/relationships/footer" Target="footer1.xml"/><Relationship Id="rId69" Type="http://schemas.openxmlformats.org/officeDocument/2006/relationships/footer" Target="footer2.xml"/><Relationship Id="rId50" Type="http://schemas.openxmlformats.org/officeDocument/2006/relationships/image" Target="media/image25.emf"/><Relationship Id="rId51" Type="http://schemas.openxmlformats.org/officeDocument/2006/relationships/oleObject" Target="embeddings/oleObject18.bin"/><Relationship Id="rId52" Type="http://schemas.openxmlformats.org/officeDocument/2006/relationships/image" Target="media/image26.emf"/><Relationship Id="rId53" Type="http://schemas.openxmlformats.org/officeDocument/2006/relationships/oleObject" Target="embeddings/oleObject19.bin"/><Relationship Id="rId54" Type="http://schemas.openxmlformats.org/officeDocument/2006/relationships/image" Target="media/image27.emf"/><Relationship Id="rId55" Type="http://schemas.openxmlformats.org/officeDocument/2006/relationships/oleObject" Target="embeddings/oleObject20.bin"/><Relationship Id="rId56" Type="http://schemas.openxmlformats.org/officeDocument/2006/relationships/image" Target="media/image28.emf"/><Relationship Id="rId57" Type="http://schemas.openxmlformats.org/officeDocument/2006/relationships/oleObject" Target="embeddings/oleObject21.bin"/><Relationship Id="rId58" Type="http://schemas.openxmlformats.org/officeDocument/2006/relationships/image" Target="media/image29.emf"/><Relationship Id="rId59" Type="http://schemas.openxmlformats.org/officeDocument/2006/relationships/oleObject" Target="embeddings/oleObject22.bin"/><Relationship Id="rId40" Type="http://schemas.openxmlformats.org/officeDocument/2006/relationships/image" Target="media/image20.emf"/><Relationship Id="rId41" Type="http://schemas.openxmlformats.org/officeDocument/2006/relationships/oleObject" Target="embeddings/oleObject13.bin"/><Relationship Id="rId42" Type="http://schemas.openxmlformats.org/officeDocument/2006/relationships/image" Target="media/image21.emf"/><Relationship Id="rId43" Type="http://schemas.openxmlformats.org/officeDocument/2006/relationships/oleObject" Target="embeddings/oleObject14.bin"/><Relationship Id="rId44" Type="http://schemas.openxmlformats.org/officeDocument/2006/relationships/image" Target="media/image22.emf"/><Relationship Id="rId45" Type="http://schemas.openxmlformats.org/officeDocument/2006/relationships/oleObject" Target="embeddings/oleObject15.bin"/><Relationship Id="rId46" Type="http://schemas.openxmlformats.org/officeDocument/2006/relationships/image" Target="media/image23.emf"/><Relationship Id="rId47" Type="http://schemas.openxmlformats.org/officeDocument/2006/relationships/oleObject" Target="embeddings/oleObject16.bin"/><Relationship Id="rId48" Type="http://schemas.openxmlformats.org/officeDocument/2006/relationships/image" Target="media/image24.emf"/><Relationship Id="rId4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9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4" Type="http://schemas.openxmlformats.org/officeDocument/2006/relationships/image" Target="media/image16.png"/><Relationship Id="rId35" Type="http://schemas.openxmlformats.org/officeDocument/2006/relationships/image" Target="media/image17.png"/><Relationship Id="rId36" Type="http://schemas.openxmlformats.org/officeDocument/2006/relationships/image" Target="media/image18.emf"/><Relationship Id="rId37" Type="http://schemas.openxmlformats.org/officeDocument/2006/relationships/oleObject" Target="embeddings/oleObject11.bin"/><Relationship Id="rId38" Type="http://schemas.openxmlformats.org/officeDocument/2006/relationships/image" Target="media/image19.emf"/><Relationship Id="rId39" Type="http://schemas.openxmlformats.org/officeDocument/2006/relationships/oleObject" Target="embeddings/oleObject12.bin"/><Relationship Id="rId70" Type="http://schemas.openxmlformats.org/officeDocument/2006/relationships/fontTable" Target="fontTable.xml"/><Relationship Id="rId71" Type="http://schemas.openxmlformats.org/officeDocument/2006/relationships/theme" Target="theme/theme1.xml"/><Relationship Id="rId20" Type="http://schemas.openxmlformats.org/officeDocument/2006/relationships/oleObject" Target="embeddings/oleObject6.bin"/><Relationship Id="rId21" Type="http://schemas.openxmlformats.org/officeDocument/2006/relationships/image" Target="media/image7.png"/><Relationship Id="rId22" Type="http://schemas.openxmlformats.org/officeDocument/2006/relationships/image" Target="media/image8.png"/><Relationship Id="rId23" Type="http://schemas.openxmlformats.org/officeDocument/2006/relationships/image" Target="media/image9.png"/><Relationship Id="rId24" Type="http://schemas.openxmlformats.org/officeDocument/2006/relationships/image" Target="media/image10.png"/><Relationship Id="rId25" Type="http://schemas.openxmlformats.org/officeDocument/2006/relationships/image" Target="media/image11.emf"/><Relationship Id="rId26" Type="http://schemas.openxmlformats.org/officeDocument/2006/relationships/oleObject" Target="embeddings/oleObject7.bin"/><Relationship Id="rId27" Type="http://schemas.openxmlformats.org/officeDocument/2006/relationships/image" Target="media/image12.emf"/><Relationship Id="rId28" Type="http://schemas.openxmlformats.org/officeDocument/2006/relationships/oleObject" Target="embeddings/oleObject8.bin"/><Relationship Id="rId29" Type="http://schemas.openxmlformats.org/officeDocument/2006/relationships/image" Target="media/image13.emf"/><Relationship Id="rId60" Type="http://schemas.openxmlformats.org/officeDocument/2006/relationships/image" Target="media/image30.emf"/><Relationship Id="rId61" Type="http://schemas.openxmlformats.org/officeDocument/2006/relationships/oleObject" Target="embeddings/oleObject23.bin"/><Relationship Id="rId62" Type="http://schemas.openxmlformats.org/officeDocument/2006/relationships/image" Target="media/image31.emf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F878476-9CB7-6148-9CB8-2429FE86B1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3</Pages>
  <Words>641</Words>
  <Characters>3658</Characters>
  <Application>Microsoft Macintosh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JHM</dc:creator>
  <cp:keywords/>
  <cp:lastModifiedBy>Mason</cp:lastModifiedBy>
  <cp:revision>27</cp:revision>
  <cp:lastPrinted>2016-01-28T08:48:00Z</cp:lastPrinted>
  <dcterms:created xsi:type="dcterms:W3CDTF">2016-02-23T15:30:00Z</dcterms:created>
  <dcterms:modified xsi:type="dcterms:W3CDTF">2016-03-09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